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3.xml" ContentType="application/vnd.openxmlformats-officedocument.presentationml.notesSlide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tags/tag2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7.xml" ContentType="application/vnd.openxmlformats-officedocument.presentationml.notesSlide+xml"/>
  <Override PartName="/ppt/tags/tag29.xml" ContentType="application/vnd.openxmlformats-officedocument.presentationml.tags+xml"/>
  <Override PartName="/ppt/notesSlides/notesSlide8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1.xml" ContentType="application/vnd.openxmlformats-officedocument.presentationml.notesSlide+xml"/>
  <Override PartName="/ppt/tags/tag36.xml" ContentType="application/vnd.openxmlformats-officedocument.presentationml.tags+xml"/>
  <Override PartName="/ppt/notesSlides/notesSlide12.xml" ContentType="application/vnd.openxmlformats-officedocument.presentationml.notesSlide+xml"/>
  <Override PartName="/ppt/tags/tag37.xml" ContentType="application/vnd.openxmlformats-officedocument.presentationml.tags+xml"/>
  <Override PartName="/ppt/notesSlides/notesSlide13.xml" ContentType="application/vnd.openxmlformats-officedocument.presentationml.notesSlide+xml"/>
  <Override PartName="/ppt/tags/tag38.xml" ContentType="application/vnd.openxmlformats-officedocument.presentationml.tags+xml"/>
  <Override PartName="/ppt/notesSlides/notesSlide14.xml" ContentType="application/vnd.openxmlformats-officedocument.presentationml.notesSlide+xml"/>
  <Override PartName="/ppt/tags/tag39.xml" ContentType="application/vnd.openxmlformats-officedocument.presentationml.tags+xml"/>
  <Override PartName="/ppt/notesSlides/notesSlide15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6.xml" ContentType="application/vnd.openxmlformats-officedocument.presentationml.notesSlide+xml"/>
  <Override PartName="/ppt/tags/tag43.xml" ContentType="application/vnd.openxmlformats-officedocument.presentationml.tags+xml"/>
  <Override PartName="/ppt/notesSlides/notesSlide17.xml" ContentType="application/vnd.openxmlformats-officedocument.presentationml.notesSlide+xml"/>
  <Override PartName="/ppt/tags/tag44.xml" ContentType="application/vnd.openxmlformats-officedocument.presentationml.tags+xml"/>
  <Override PartName="/ppt/notesSlides/notesSlide18.xml" ContentType="application/vnd.openxmlformats-officedocument.presentationml.notesSlide+xml"/>
  <Override PartName="/ppt/tags/tag45.xml" ContentType="application/vnd.openxmlformats-officedocument.presentationml.tags+xml"/>
  <Override PartName="/ppt/notesSlides/notesSlide19.xml" ContentType="application/vnd.openxmlformats-officedocument.presentationml.notesSlide+xml"/>
  <Override PartName="/ppt/tags/tag46.xml" ContentType="application/vnd.openxmlformats-officedocument.presentationml.tags+xml"/>
  <Override PartName="/ppt/notesSlides/notesSlide20.xml" ContentType="application/vnd.openxmlformats-officedocument.presentationml.notesSlide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notesSlides/notesSlide22.xml" ContentType="application/vnd.openxmlformats-officedocument.presentationml.notesSlide+xml"/>
  <Override PartName="/ppt/tags/tag49.xml" ContentType="application/vnd.openxmlformats-officedocument.presentationml.tags+xml"/>
  <Override PartName="/ppt/notesSlides/notesSlide23.xml" ContentType="application/vnd.openxmlformats-officedocument.presentationml.notesSlide+xml"/>
  <Override PartName="/ppt/tags/tag50.xml" ContentType="application/vnd.openxmlformats-officedocument.presentationml.tags+xml"/>
  <Override PartName="/ppt/notesSlides/notesSlide24.xml" ContentType="application/vnd.openxmlformats-officedocument.presentationml.notesSlide+xml"/>
  <Override PartName="/ppt/tags/tag51.xml" ContentType="application/vnd.openxmlformats-officedocument.presentationml.tags+xml"/>
  <Override PartName="/ppt/notesSlides/notesSlide25.xml" ContentType="application/vnd.openxmlformats-officedocument.presentationml.notesSlide+xml"/>
  <Override PartName="/ppt/tags/tag52.xml" ContentType="application/vnd.openxmlformats-officedocument.presentationml.tags+xml"/>
  <Override PartName="/ppt/notesSlides/notesSlide26.xml" ContentType="application/vnd.openxmlformats-officedocument.presentationml.notesSlide+xml"/>
  <Override PartName="/ppt/tags/tag53.xml" ContentType="application/vnd.openxmlformats-officedocument.presentationml.tags+xml"/>
  <Override PartName="/ppt/notesSlides/notesSlide27.xml" ContentType="application/vnd.openxmlformats-officedocument.presentationml.notesSlide+xml"/>
  <Override PartName="/ppt/tags/tag54.xml" ContentType="application/vnd.openxmlformats-officedocument.presentationml.tags+xml"/>
  <Override PartName="/ppt/notesSlides/notesSlide28.xml" ContentType="application/vnd.openxmlformats-officedocument.presentationml.notesSlide+xml"/>
  <Override PartName="/ppt/tags/tag55.xml" ContentType="application/vnd.openxmlformats-officedocument.presentationml.tags+xml"/>
  <Override PartName="/ppt/notesSlides/notesSlide29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30.xml" ContentType="application/vnd.openxmlformats-officedocument.presentationml.notesSlide+xml"/>
  <Override PartName="/ppt/tags/tag58.xml" ContentType="application/vnd.openxmlformats-officedocument.presentationml.tags+xml"/>
  <Override PartName="/ppt/notesSlides/notesSlide31.xml" ContentType="application/vnd.openxmlformats-officedocument.presentationml.notesSlide+xml"/>
  <Override PartName="/ppt/tags/tag59.xml" ContentType="application/vnd.openxmlformats-officedocument.presentationml.tags+xml"/>
  <Override PartName="/ppt/notesSlides/notesSlide32.xml" ContentType="application/vnd.openxmlformats-officedocument.presentationml.notesSlide+xml"/>
  <Override PartName="/ppt/tags/tag60.xml" ContentType="application/vnd.openxmlformats-officedocument.presentationml.tags+xml"/>
  <Override PartName="/ppt/notesSlides/notesSlide33.xml" ContentType="application/vnd.openxmlformats-officedocument.presentationml.notesSlide+xml"/>
  <Override PartName="/ppt/tags/tag61.xml" ContentType="application/vnd.openxmlformats-officedocument.presentationml.tags+xml"/>
  <Override PartName="/ppt/notesSlides/notesSlide34.xml" ContentType="application/vnd.openxmlformats-officedocument.presentationml.notesSlide+xml"/>
  <Override PartName="/ppt/tags/tag62.xml" ContentType="application/vnd.openxmlformats-officedocument.presentationml.tags+xml"/>
  <Override PartName="/ppt/notesSlides/notesSlide35.xml" ContentType="application/vnd.openxmlformats-officedocument.presentationml.notesSlide+xml"/>
  <Override PartName="/ppt/tags/tag63.xml" ContentType="application/vnd.openxmlformats-officedocument.presentationml.tags+xml"/>
  <Override PartName="/ppt/notesSlides/notesSlide36.xml" ContentType="application/vnd.openxmlformats-officedocument.presentationml.notesSlide+xml"/>
  <Override PartName="/ppt/tags/tag64.xml" ContentType="application/vnd.openxmlformats-officedocument.presentationml.tags+xml"/>
  <Override PartName="/ppt/notesSlides/notesSlide37.xml" ContentType="application/vnd.openxmlformats-officedocument.presentationml.notesSlide+xml"/>
  <Override PartName="/ppt/tags/tag65.xml" ContentType="application/vnd.openxmlformats-officedocument.presentationml.tags+xml"/>
  <Override PartName="/ppt/notesSlides/notesSlide38.xml" ContentType="application/vnd.openxmlformats-officedocument.presentationml.notesSlide+xml"/>
  <Override PartName="/ppt/tags/tag66.xml" ContentType="application/vnd.openxmlformats-officedocument.presentationml.tags+xml"/>
  <Override PartName="/ppt/notesSlides/notesSlide39.xml" ContentType="application/vnd.openxmlformats-officedocument.presentationml.notesSlide+xml"/>
  <Override PartName="/ppt/tags/tag67.xml" ContentType="application/vnd.openxmlformats-officedocument.presentationml.tags+xml"/>
  <Override PartName="/ppt/notesSlides/notesSlide40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41.xml" ContentType="application/vnd.openxmlformats-officedocument.presentationml.notesSlide+xml"/>
  <Override PartName="/ppt/tags/tag70.xml" ContentType="application/vnd.openxmlformats-officedocument.presentationml.tags+xml"/>
  <Override PartName="/ppt/notesSlides/notesSlide42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43.xml" ContentType="application/vnd.openxmlformats-officedocument.presentationml.notesSlide+xml"/>
  <Override PartName="/ppt/tags/tag74.xml" ContentType="application/vnd.openxmlformats-officedocument.presentationml.tags+xml"/>
  <Override PartName="/ppt/notesSlides/notesSlide44.xml" ContentType="application/vnd.openxmlformats-officedocument.presentationml.notesSlide+xml"/>
  <Override PartName="/ppt/tags/tag75.xml" ContentType="application/vnd.openxmlformats-officedocument.presentationml.tags+xml"/>
  <Override PartName="/ppt/notesSlides/notesSlide45.xml" ContentType="application/vnd.openxmlformats-officedocument.presentationml.notesSlide+xml"/>
  <Override PartName="/ppt/tags/tag76.xml" ContentType="application/vnd.openxmlformats-officedocument.presentationml.tags+xml"/>
  <Override PartName="/ppt/notesSlides/notesSlide46.xml" ContentType="application/vnd.openxmlformats-officedocument.presentationml.notesSlide+xml"/>
  <Override PartName="/ppt/tags/tag77.xml" ContentType="application/vnd.openxmlformats-officedocument.presentationml.tags+xml"/>
  <Override PartName="/ppt/notesSlides/notesSlide47.xml" ContentType="application/vnd.openxmlformats-officedocument.presentationml.notesSlide+xml"/>
  <Override PartName="/ppt/tags/tag78.xml" ContentType="application/vnd.openxmlformats-officedocument.presentationml.tags+xml"/>
  <Override PartName="/ppt/notesSlides/notesSlide48.xml" ContentType="application/vnd.openxmlformats-officedocument.presentationml.notesSlide+xml"/>
  <Override PartName="/ppt/tags/tag79.xml" ContentType="application/vnd.openxmlformats-officedocument.presentationml.tags+xml"/>
  <Override PartName="/ppt/notesSlides/notesSlide49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50.xml" ContentType="application/vnd.openxmlformats-officedocument.presentationml.notesSlide+xml"/>
  <Override PartName="/ppt/tags/tag85.xml" ContentType="application/vnd.openxmlformats-officedocument.presentationml.tags+xml"/>
  <Override PartName="/ppt/notesSlides/notesSlide51.xml" ContentType="application/vnd.openxmlformats-officedocument.presentationml.notesSlide+xml"/>
  <Override PartName="/ppt/tags/tag86.xml" ContentType="application/vnd.openxmlformats-officedocument.presentationml.tags+xml"/>
  <Override PartName="/ppt/notesSlides/notesSlide52.xml" ContentType="application/vnd.openxmlformats-officedocument.presentationml.notesSlide+xml"/>
  <Override PartName="/ppt/tags/tag87.xml" ContentType="application/vnd.openxmlformats-officedocument.presentationml.tags+xml"/>
  <Override PartName="/ppt/notesSlides/notesSlide53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54.xml" ContentType="application/vnd.openxmlformats-officedocument.presentationml.notesSlide+xml"/>
  <Override PartName="/ppt/tags/tag91.xml" ContentType="application/vnd.openxmlformats-officedocument.presentationml.tags+xml"/>
  <Override PartName="/ppt/notesSlides/notesSlide55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56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57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58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59.xml" ContentType="application/vnd.openxmlformats-officedocument.presentationml.notesSlide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60.xml" ContentType="application/vnd.openxmlformats-officedocument.presentationml.notesSlide+xml"/>
  <Override PartName="/ppt/tags/tag102.xml" ContentType="application/vnd.openxmlformats-officedocument.presentationml.tags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260" r:id="rId4"/>
    <p:sldId id="279" r:id="rId5"/>
    <p:sldId id="262" r:id="rId6"/>
    <p:sldId id="280" r:id="rId7"/>
    <p:sldId id="281" r:id="rId8"/>
    <p:sldId id="403" r:id="rId9"/>
    <p:sldId id="288" r:id="rId10"/>
    <p:sldId id="271" r:id="rId11"/>
    <p:sldId id="282" r:id="rId12"/>
    <p:sldId id="289" r:id="rId13"/>
    <p:sldId id="290" r:id="rId14"/>
    <p:sldId id="284" r:id="rId15"/>
    <p:sldId id="283" r:id="rId16"/>
    <p:sldId id="285" r:id="rId17"/>
    <p:sldId id="292" r:id="rId18"/>
    <p:sldId id="286" r:id="rId19"/>
    <p:sldId id="307" r:id="rId20"/>
    <p:sldId id="308" r:id="rId21"/>
    <p:sldId id="309" r:id="rId22"/>
    <p:sldId id="310" r:id="rId23"/>
    <p:sldId id="311" r:id="rId24"/>
    <p:sldId id="312" r:id="rId25"/>
    <p:sldId id="346" r:id="rId26"/>
    <p:sldId id="347" r:id="rId27"/>
    <p:sldId id="348" r:id="rId28"/>
    <p:sldId id="349" r:id="rId29"/>
    <p:sldId id="321" r:id="rId30"/>
    <p:sldId id="322" r:id="rId31"/>
    <p:sldId id="323" r:id="rId32"/>
    <p:sldId id="324" r:id="rId33"/>
    <p:sldId id="466" r:id="rId34"/>
    <p:sldId id="325" r:id="rId35"/>
    <p:sldId id="379" r:id="rId36"/>
    <p:sldId id="380" r:id="rId37"/>
    <p:sldId id="381" r:id="rId38"/>
    <p:sldId id="382" r:id="rId39"/>
    <p:sldId id="383" r:id="rId40"/>
    <p:sldId id="385" r:id="rId41"/>
    <p:sldId id="386" r:id="rId42"/>
    <p:sldId id="384" r:id="rId43"/>
    <p:sldId id="328" r:id="rId44"/>
    <p:sldId id="278" r:id="rId45"/>
    <p:sldId id="494" r:id="rId46"/>
    <p:sldId id="495" r:id="rId47"/>
    <p:sldId id="326" r:id="rId48"/>
    <p:sldId id="332" r:id="rId49"/>
    <p:sldId id="333" r:id="rId50"/>
    <p:sldId id="334" r:id="rId51"/>
    <p:sldId id="335" r:id="rId52"/>
    <p:sldId id="455" r:id="rId53"/>
    <p:sldId id="336" r:id="rId54"/>
    <p:sldId id="337" r:id="rId55"/>
    <p:sldId id="327" r:id="rId56"/>
    <p:sldId id="338" r:id="rId57"/>
    <p:sldId id="341" r:id="rId58"/>
    <p:sldId id="404" r:id="rId59"/>
    <p:sldId id="405" r:id="rId60"/>
    <p:sldId id="339" r:id="rId61"/>
    <p:sldId id="340" r:id="rId62"/>
    <p:sldId id="342" r:id="rId63"/>
  </p:sldIdLst>
  <p:sldSz cx="12192000" cy="6858000"/>
  <p:notesSz cx="6858000" cy="9144000"/>
  <p:custDataLst>
    <p:tags r:id="rId6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3" d="100"/>
          <a:sy n="53" d="100"/>
        </p:scale>
        <p:origin x="56" y="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给出一些通用记号。</a:t>
            </a:r>
          </a:p>
          <a:p>
            <a:r>
              <a:rPr lang="zh-CN" altLang="en-US" dirty="0"/>
              <a:t>第一个是任取符号，表示对于任何集合</a:t>
            </a:r>
            <a:r>
              <a:rPr lang="en-US" altLang="zh-CN" dirty="0"/>
              <a:t>A</a:t>
            </a:r>
            <a:r>
              <a:rPr lang="zh-CN" altLang="en-US" dirty="0"/>
              <a:t>中的元素</a:t>
            </a:r>
            <a:r>
              <a:rPr lang="en-US" altLang="zh-CN" dirty="0"/>
              <a:t>x</a:t>
            </a:r>
          </a:p>
          <a:p>
            <a:r>
              <a:rPr lang="zh-CN" altLang="en-US" dirty="0">
                <a:sym typeface="+mn-ea"/>
              </a:rPr>
              <a:t>第二个是存在符号，表示存在集合</a:t>
            </a:r>
            <a:r>
              <a:rPr lang="en-US" altLang="zh-CN" dirty="0">
                <a:sym typeface="+mn-ea"/>
              </a:rPr>
              <a:t>A</a:t>
            </a:r>
            <a:r>
              <a:rPr lang="zh-CN" altLang="en-US" dirty="0">
                <a:sym typeface="+mn-ea"/>
              </a:rPr>
              <a:t>中的元素</a:t>
            </a:r>
            <a:r>
              <a:rPr lang="en-US" altLang="zh-CN" dirty="0">
                <a:sym typeface="+mn-ea"/>
              </a:rPr>
              <a:t>x</a:t>
            </a:r>
            <a:endParaRPr lang="en-US" altLang="zh-CN" dirty="0"/>
          </a:p>
          <a:p>
            <a:r>
              <a:rPr lang="zh-CN" altLang="en-US" dirty="0">
                <a:sym typeface="+mn-ea"/>
              </a:rPr>
              <a:t>第三个是存在唯一符号，表示存在唯一集合</a:t>
            </a:r>
            <a:r>
              <a:rPr lang="en-US" altLang="zh-CN" dirty="0">
                <a:sym typeface="+mn-ea"/>
              </a:rPr>
              <a:t>A</a:t>
            </a:r>
            <a:r>
              <a:rPr lang="zh-CN" altLang="en-US" dirty="0">
                <a:sym typeface="+mn-ea"/>
              </a:rPr>
              <a:t>中的元素</a:t>
            </a:r>
            <a:r>
              <a:rPr lang="en-US" altLang="zh-CN" dirty="0">
                <a:sym typeface="+mn-ea"/>
              </a:rPr>
              <a:t>x</a:t>
            </a:r>
            <a:endParaRPr lang="en-US" altLang="zh-CN" dirty="0"/>
          </a:p>
          <a:p>
            <a:endParaRPr lang="en-US" altLang="zh-CN" dirty="0"/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P，Q为两个论断，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⇒</a:t>
            </a:r>
            <a:r>
              <a:rPr 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”表示“如果P则Q”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 </a:t>
            </a:r>
            <a:r>
              <a:rPr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”表示“P当且仅当Q”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二部分我们来学习子集和幂集的概念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，我们给出子集的定义，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，B为两个集合，如果A的元素均是B的元素，</a:t>
            </a:r>
          </a:p>
          <a:p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称A为B的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子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称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包含于B（B包含A）</a:t>
            </a:r>
          </a:p>
          <a:p>
            <a:endParaRPr lang="zh-CN" altLang="en-US" dirty="0"/>
          </a:p>
          <a:p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≠B,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真子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我们给出集合相等和幂集的定义</a:t>
            </a:r>
          </a:p>
          <a:p>
            <a:endParaRPr lang="zh-CN" altLang="en-US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２</a:t>
            </a:r>
            <a:r>
              <a:rPr 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，B是两个集合，如果A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，B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，则称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与B相等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B</a:t>
            </a:r>
            <a:r>
              <a:rPr 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  A = B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且 B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 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∈A，必有x∈B，B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∈B，必有x∈A </a:t>
            </a:r>
          </a:p>
          <a:p>
            <a:endParaRPr lang="zh-CN" altLang="en-US" dirty="0"/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3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幂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由集合A的所有子集组成的集合, 称为集合A的幂集 (power set), 记作 P(A) 或 2</a:t>
            </a:r>
            <a:r>
              <a:rPr lang="en-US" altLang="zh-CN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A) = {B| B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}。A的所有子集作为元素组成的集合成为A的幂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面我们来看下包含关系的性质。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的包含关系具有反身性、反对称性、传递性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 A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	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身性/自反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 若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且B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A=B  (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对称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3) 若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且B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, 则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 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于任意集合Ａ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Ａ． 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A称为A的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平凡子集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让我们来看两个例子。</a:t>
            </a:r>
          </a:p>
          <a:p>
            <a:r>
              <a:rPr lang="zh-CN" altLang="en-US" dirty="0"/>
              <a:t>当集合</a:t>
            </a:r>
            <a:r>
              <a:rPr lang="en-US" altLang="zh-CN" dirty="0"/>
              <a:t>A</a:t>
            </a:r>
            <a:r>
              <a:rPr lang="zh-CN" altLang="en-US" dirty="0"/>
              <a:t>包含两个元素小</a:t>
            </a:r>
            <a:r>
              <a:rPr lang="en-US" altLang="zh-CN" dirty="0"/>
              <a:t>a</a:t>
            </a:r>
            <a:r>
              <a:rPr lang="zh-CN" altLang="en-US" dirty="0"/>
              <a:t>和小</a:t>
            </a:r>
            <a:r>
              <a:rPr lang="en-US" altLang="zh-CN" dirty="0"/>
              <a:t>b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zh-CN" altLang="en-US" dirty="0"/>
              <a:t>的幂集包含四个元素</a:t>
            </a:r>
          </a:p>
          <a:p>
            <a:endParaRPr lang="zh-CN" altLang="en-US" dirty="0"/>
          </a:p>
          <a:p>
            <a:r>
              <a:rPr lang="zh-CN" altLang="en-US" dirty="0">
                <a:sym typeface="+mn-ea"/>
              </a:rPr>
              <a:t>当集合</a:t>
            </a:r>
            <a:r>
              <a:rPr lang="en-US" altLang="zh-CN" dirty="0">
                <a:sym typeface="+mn-ea"/>
              </a:rPr>
              <a:t>A</a:t>
            </a:r>
            <a:r>
              <a:rPr lang="zh-CN" altLang="en-US" dirty="0">
                <a:sym typeface="+mn-ea"/>
              </a:rPr>
              <a:t>包含三个元素小</a:t>
            </a:r>
            <a:r>
              <a:rPr lang="en-US" altLang="zh-CN" dirty="0">
                <a:sym typeface="+mn-ea"/>
              </a:rPr>
              <a:t>a</a:t>
            </a:r>
            <a:r>
              <a:rPr lang="zh-CN" altLang="en-US" dirty="0">
                <a:sym typeface="+mn-ea"/>
              </a:rPr>
              <a:t>、小</a:t>
            </a:r>
            <a:r>
              <a:rPr lang="en-US" altLang="zh-CN" dirty="0">
                <a:sym typeface="+mn-ea"/>
              </a:rPr>
              <a:t>b</a:t>
            </a:r>
            <a:r>
              <a:rPr lang="zh-CN" altLang="en-US" dirty="0">
                <a:sym typeface="+mn-ea"/>
              </a:rPr>
              <a:t>和小</a:t>
            </a:r>
            <a:r>
              <a:rPr lang="en-US" altLang="zh-CN" dirty="0">
                <a:sym typeface="+mn-ea"/>
              </a:rPr>
              <a:t>c</a:t>
            </a:r>
            <a:r>
              <a:rPr lang="zh-CN" altLang="en-US" dirty="0">
                <a:sym typeface="+mn-ea"/>
              </a:rPr>
              <a:t>，</a:t>
            </a:r>
            <a:r>
              <a:rPr lang="en-US" altLang="zh-CN" dirty="0">
                <a:sym typeface="+mn-ea"/>
              </a:rPr>
              <a:t>A</a:t>
            </a:r>
            <a:r>
              <a:rPr lang="zh-CN" altLang="en-US" dirty="0">
                <a:sym typeface="+mn-ea"/>
              </a:rPr>
              <a:t>的幂集包含八个元素。</a:t>
            </a:r>
          </a:p>
          <a:p>
            <a:r>
              <a:rPr lang="zh-CN" altLang="en-US" dirty="0">
                <a:sym typeface="+mn-ea"/>
              </a:rPr>
              <a:t>其中包含一个元素的集合有</a:t>
            </a:r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个，</a:t>
            </a:r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个元素子集包含</a:t>
            </a:r>
            <a:r>
              <a:rPr lang="en-US" altLang="zh-CN" dirty="0">
                <a:sym typeface="+mn-ea"/>
              </a:rPr>
              <a:t>3</a:t>
            </a:r>
            <a:r>
              <a:rPr lang="zh-CN" altLang="en-US" dirty="0">
                <a:sym typeface="+mn-ea"/>
              </a:rPr>
              <a:t>个</a:t>
            </a:r>
          </a:p>
          <a:p>
            <a:endParaRPr lang="zh-CN" altLang="en-US" dirty="0">
              <a:sym typeface="+mn-ea"/>
            </a:endParaRPr>
          </a:p>
          <a:p>
            <a:r>
              <a:rPr lang="zh-CN" altLang="en-US" dirty="0"/>
              <a:t>接下来我们给出定理</a:t>
            </a:r>
            <a:r>
              <a:rPr lang="en-US" altLang="zh-CN" dirty="0"/>
              <a:t>1</a:t>
            </a:r>
            <a:r>
              <a:rPr lang="zh-CN" altLang="en-US" dirty="0"/>
              <a:t>，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Ａ是有限集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2</a:t>
            </a:r>
            <a:r>
              <a:rPr lang="en-US" altLang="zh-CN" i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|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</a:t>
            </a:r>
            <a:r>
              <a:rPr lang="en-US" altLang="zh-CN" i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</a:t>
            </a:r>
            <a:endParaRPr lang="en-US" altLang="zh-CN" baseline="300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第三部分我们来学习下集合的运算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我们给出集合并集的定义，集合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与B的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集</a:t>
            </a:r>
            <a:r>
              <a:rPr lang="zh-CN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记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∪B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包含集合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的元素</a:t>
            </a:r>
          </a:p>
          <a:p>
            <a:endParaRPr lang="zh-CN" altLang="en-US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接下来我们来看个例子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=｛1, 2, 3｝，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=｛｛1｝，2，3，4｝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	A∪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A；A∪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｛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｛1，2，3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∪B=｛｛1｝，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，3，4｝</a:t>
            </a:r>
          </a:p>
          <a:p>
            <a:endParaRPr lang="zh-CN" altLang="en-US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与B的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交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∩B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集合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包含的元素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＝｛a，b，c｝，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＝｛｛a｝，b，c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，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 A∩B＝｛b，c｝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３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A，B是两个集合，如果A∩B＝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称A与B是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离的或不交的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是一个集合族，如果A的元素是两两分离的，则称A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离族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德国数学家G.Cantor在1874-1897年发表的一系列论文奠定了集合论的基础，</a:t>
            </a:r>
          </a:p>
          <a:p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从那以后，集合论的概念和结果被广泛地应用于数学的各个学科，使数学科学受到了深刻的影响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我们来看下集合并、交、差、补运算的一些性质</a:t>
            </a:r>
          </a:p>
          <a:p>
            <a:r>
              <a:rPr lang="zh-CN" altLang="en-US" dirty="0"/>
              <a:t>第一个是幂等律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给出集合对称差的定义。</a:t>
            </a:r>
          </a:p>
          <a:p>
            <a:pPr indent="0" algn="l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８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两个集合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称差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如下，</a:t>
            </a:r>
          </a:p>
          <a:p>
            <a:pPr indent="0" algn="l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属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属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但是不同时属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元素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康托尔建立的集合论基础上，策梅洛和弗兰克尔进一步提出了公理集合论，</a:t>
            </a:r>
          </a:p>
          <a:p>
            <a:r>
              <a:rPr lang="zh-CN" altLang="en-US" dirty="0"/>
              <a:t>更进一步，斯克伦提出了</a:t>
            </a:r>
            <a:r>
              <a:rPr lang="en-US" altLang="zh-CN" dirty="0"/>
              <a:t>ZFS</a:t>
            </a:r>
            <a:r>
              <a:rPr lang="zh-CN" altLang="en-US" dirty="0"/>
              <a:t>公理集合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来看定理</a:t>
            </a:r>
            <a:r>
              <a:rPr lang="en-US" altLang="zh-CN" dirty="0"/>
              <a:t>4</a:t>
            </a:r>
            <a:r>
              <a:rPr lang="zh-CN" altLang="en-US" dirty="0"/>
              <a:t>，表示对称差性质。</a:t>
            </a:r>
          </a:p>
          <a:p>
            <a:pPr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dirty="0">
                <a:latin typeface="微软雅黑" panose="020B0503020204020204" charset="-122"/>
                <a:cs typeface="微软雅黑" panose="020B0503020204020204" charset="-122"/>
                <a:sym typeface="+mn-ea"/>
              </a:rPr>
              <a:t>是三个集合，</a:t>
            </a:r>
          </a:p>
          <a:p>
            <a:pPr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第一，相同集合的对称差为空集。</a:t>
            </a:r>
          </a:p>
          <a:p>
            <a:pPr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第二，对称差满足交换律</a:t>
            </a:r>
          </a:p>
          <a:p>
            <a:pPr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第三，对称差满足结合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开始集合论的学习，首先我们给出集合的概念。</a:t>
            </a:r>
          </a:p>
          <a:p>
            <a:endParaRPr lang="zh-CN" altLang="en-US" dirty="0"/>
          </a:p>
          <a:p>
            <a:r>
              <a:rPr lang="zh-CN" altLang="en-US" dirty="0"/>
              <a:t>集合概念：一组明确的、互不相同的事物组成的整体。组成集合的各个事物（个体）称为该集合的元素。</a:t>
            </a:r>
          </a:p>
          <a:p>
            <a:r>
              <a:rPr lang="zh-CN" altLang="en-US" dirty="0"/>
              <a:t>需要注意的事，组成集合的元素需要明确且互不相同。</a:t>
            </a:r>
          </a:p>
          <a:p>
            <a:endParaRPr lang="zh-CN" altLang="en-US" dirty="0"/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事物是集合A的元素时，称元素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属于集合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A </a:t>
            </a:r>
            <a:endParaRPr lang="zh-CN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事物不是集合A的元素时，称元素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属于集合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zh-CN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endParaRPr lang="zh-CN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空集表示不包含任何元素的集合。记为。全集通常记为</a:t>
            </a:r>
            <a:r>
              <a:rPr lang="en-US" altLang="zh-CN" dirty="0"/>
              <a:t>U</a:t>
            </a:r>
          </a:p>
          <a:p>
            <a:endParaRPr lang="en-US" altLang="zh-CN" dirty="0"/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中元素的个数称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数(cardinality)或势(potential)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用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A|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#A表示。</a:t>
            </a:r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数是有限数的集合称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限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 否则称为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限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面我们来看几个例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E2F5-0424-4811-BE6E-8EA8669E68D4}" type="slidenum">
              <a:rPr lang="zh-CN" altLang="en-US" smtClean="0"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给出常见的集合表示方法。</a:t>
            </a:r>
          </a:p>
          <a:p>
            <a:endParaRPr lang="zh-CN" altLang="en-US" dirty="0"/>
          </a:p>
          <a:p>
            <a:r>
              <a:rPr lang="zh-CN" altLang="en-US" dirty="0"/>
              <a:t>第一种是全部列举法，该方法列出集合包含所有的元素。</a:t>
            </a:r>
          </a:p>
          <a:p>
            <a:r>
              <a:rPr lang="zh-CN" altLang="en-US" dirty="0">
                <a:sym typeface="+mn-ea"/>
              </a:rPr>
              <a:t>第二种是部分列举法，列举出具有规律的部分元素，通过部分列举可以推出全部元素。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第一种是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概括法</a:t>
            </a:r>
            <a:r>
              <a:rPr lang="zh-CN" altLang="en-US" dirty="0">
                <a:sym typeface="+mn-ea"/>
              </a:rPr>
              <a:t>，也称为属性法，该方法列出集合元素所具备的性质。</a:t>
            </a:r>
          </a:p>
          <a:p>
            <a:endParaRPr lang="zh-CN" altLang="en-US" dirty="0">
              <a:sym typeface="+mn-ea"/>
            </a:endParaRPr>
          </a:p>
          <a:p>
            <a:r>
              <a:rPr lang="zh-CN" altLang="en-US" dirty="0">
                <a:sym typeface="+mn-ea"/>
              </a:rPr>
              <a:t>此外还有文氏图，巴斯克范式和递归定义法等表示方法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dirty="0"/>
              <a:t>如图所示，文氏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我们给出集合族的概念，一个集合，如果其每个元素均为集合，则称之为集合族</a:t>
            </a:r>
          </a:p>
          <a:p>
            <a:endParaRPr lang="zh-CN" altLang="en-US" dirty="0"/>
          </a:p>
          <a:p>
            <a:r>
              <a:rPr lang="zh-CN" altLang="en-US" dirty="0"/>
              <a:t>来看几个集合族的例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是常用集合符号，</a:t>
            </a:r>
          </a:p>
          <a:p>
            <a:r>
              <a:rPr lang="en-US" altLang="zh-CN" dirty="0"/>
              <a:t>N</a:t>
            </a:r>
            <a:r>
              <a:rPr lang="zh-CN" altLang="en-US" dirty="0"/>
              <a:t>表示自然数，</a:t>
            </a:r>
            <a:r>
              <a:rPr lang="en-US" altLang="zh-CN" dirty="0"/>
              <a:t>Z</a:t>
            </a:r>
            <a:r>
              <a:rPr lang="zh-CN" altLang="en-US" dirty="0"/>
              <a:t>表示整数，</a:t>
            </a:r>
          </a:p>
          <a:p>
            <a:r>
              <a:rPr lang="en-US" altLang="zh-CN" dirty="0"/>
              <a:t>N+</a:t>
            </a:r>
            <a:r>
              <a:rPr lang="zh-CN" altLang="en-US" dirty="0"/>
              <a:t>或</a:t>
            </a:r>
            <a:r>
              <a:rPr lang="en-US" altLang="zh-CN" dirty="0"/>
              <a:t>Z+</a:t>
            </a:r>
            <a:r>
              <a:rPr lang="zh-CN" altLang="en-US" dirty="0"/>
              <a:t>表示正整数集</a:t>
            </a:r>
          </a:p>
          <a:p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理数集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Q</a:t>
            </a:r>
            <a:r>
              <a:rPr b="1" baseline="300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有理数集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实数集</a:t>
            </a:r>
            <a:r>
              <a:rPr 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</a:t>
            </a:r>
            <a:r>
              <a:rPr b="1" baseline="300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实数集</a:t>
            </a:r>
            <a:endParaRPr lang="zh-CN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FA6956-AAD1-4D45-8455-FD6DBC1116FF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4-06-0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slide" Target="slide1.xml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slide" Target="slide1.xml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" Target="slide1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tags" Target="../tags/tag21.xml"/><Relationship Id="rId18" Type="http://schemas.openxmlformats.org/officeDocument/2006/relationships/notesSlide" Target="../notesSlides/notesSlide3.xml"/><Relationship Id="rId3" Type="http://schemas.openxmlformats.org/officeDocument/2006/relationships/tags" Target="../tags/tag11.xml"/><Relationship Id="rId21" Type="http://schemas.openxmlformats.org/officeDocument/2006/relationships/image" Target="../media/image5.jpeg"/><Relationship Id="rId7" Type="http://schemas.openxmlformats.org/officeDocument/2006/relationships/tags" Target="../tags/tag15.xml"/><Relationship Id="rId12" Type="http://schemas.openxmlformats.org/officeDocument/2006/relationships/tags" Target="../tags/tag20.xml"/><Relationship Id="rId17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6" Type="http://schemas.openxmlformats.org/officeDocument/2006/relationships/tags" Target="../tags/tag24.xml"/><Relationship Id="rId20" Type="http://schemas.openxmlformats.org/officeDocument/2006/relationships/image" Target="../media/image4.jpeg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5" Type="http://schemas.openxmlformats.org/officeDocument/2006/relationships/tags" Target="../tags/tag13.xml"/><Relationship Id="rId15" Type="http://schemas.openxmlformats.org/officeDocument/2006/relationships/tags" Target="../tags/tag23.xml"/><Relationship Id="rId23" Type="http://schemas.openxmlformats.org/officeDocument/2006/relationships/image" Target="../media/image7.jpeg"/><Relationship Id="rId10" Type="http://schemas.openxmlformats.org/officeDocument/2006/relationships/tags" Target="../tags/tag18.xml"/><Relationship Id="rId19" Type="http://schemas.openxmlformats.org/officeDocument/2006/relationships/image" Target="../media/image3.jpeg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tags" Target="../tags/tag22.xml"/><Relationship Id="rId2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slide" Target="slide1.xml"/><Relationship Id="rId5" Type="http://schemas.openxmlformats.org/officeDocument/2006/relationships/notesSlide" Target="../notesSlides/notesSlide43.xml"/><Relationship Id="rId4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9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4.wmf"/><Relationship Id="rId3" Type="http://schemas.openxmlformats.org/officeDocument/2006/relationships/tags" Target="../tags/tag82.xml"/><Relationship Id="rId7" Type="http://schemas.openxmlformats.org/officeDocument/2006/relationships/notesSlide" Target="../notesSlides/notesSlide50.xml"/><Relationship Id="rId12" Type="http://schemas.openxmlformats.org/officeDocument/2006/relationships/oleObject" Target="../embeddings/oleObject3.bin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3.wmf"/><Relationship Id="rId5" Type="http://schemas.openxmlformats.org/officeDocument/2006/relationships/tags" Target="../tags/tag84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4" Type="http://schemas.openxmlformats.org/officeDocument/2006/relationships/tags" Target="../tags/tag83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" Target="slide1.xml"/><Relationship Id="rId5" Type="http://schemas.openxmlformats.org/officeDocument/2006/relationships/notesSlide" Target="../notesSlides/notesSlide54.xml"/><Relationship Id="rId4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5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5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5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5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6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56515" y="858423"/>
            <a:ext cx="12192000" cy="1730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离散数学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集合论</a:t>
            </a:r>
            <a:r>
              <a:rPr lang="en-US" altLang="zh-CN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iscrete Mathematics</a:t>
            </a:r>
          </a:p>
        </p:txBody>
      </p:sp>
      <p:sp>
        <p:nvSpPr>
          <p:cNvPr id="5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3007995" y="2886075"/>
            <a:ext cx="7318375" cy="17856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主讲教师：王君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联系方式</a:t>
            </a:r>
            <a:r>
              <a:rPr lang="en-US" altLang="zh-CN" sz="36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junyiwang@sdu.edu.cn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</a:pPr>
            <a:endParaRPr lang="en-US" altLang="zh-CN" sz="36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3320" y="5330190"/>
            <a:ext cx="4784725" cy="7905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常用集合符号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自然数（包括０）组成的集合（自然数集），N = {0,1,2,3….}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整数所组成的集合（整数集），Z = {…,-3,-2,-1,0,1,2,3,…}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sz="2800" b="1" baseline="300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Z</a:t>
            </a:r>
            <a:r>
              <a:rPr sz="2800" b="1" baseline="300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正整数所组成的集合（正整数集），Z⁺ = {1,2,3,…..}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有理数所组成的集合（有理数集）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sz="2800" b="1" baseline="300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正有理数组成的集合（正有理数集）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实数组成的集合（实数集）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sz="2800" b="1" baseline="300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所有正实数组成的集合（正实数集）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通用记号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∀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∈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表示“任取x∈A”或“对于任意x∈A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∃x∈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表示“存在x∈A”，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∃|x∈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表示“存在唯一x∈A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P，Q为两个论断，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⇒</a:t>
            </a:r>
            <a:r>
              <a:rPr 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表示“如果P则Q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sz="2800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en-US" sz="2800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 </a:t>
            </a:r>
            <a:r>
              <a:rPr sz="2800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表示“P当且仅当Q”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一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本概念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94155" y="608297"/>
            <a:ext cx="4649536" cy="532190"/>
            <a:chOff x="5689600" y="1501170"/>
            <a:chExt cx="4649536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49" y="1501170"/>
              <a:ext cx="376688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94155" y="183644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集、幂集</a:t>
                </a: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94155" y="308168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6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集合的运算</a:t>
                </a: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94155" y="5555642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多重集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94155" y="431866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6" action="ppaction://hlinksldjump"/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有序ｎ元组与笛卡尔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子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１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设A，B为两个集合，如果A的元素均是B的元素，则称A为B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称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包含于B（B包含A）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记为</a:t>
            </a: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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 A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∈A，必有x∈B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≠B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真子集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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⊈B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A不是B的子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383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相等与幂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6140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２</a:t>
            </a:r>
            <a:r>
              <a:rPr 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A，B是两个集合，如果A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，B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，则称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与B相等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B</a:t>
            </a:r>
            <a:r>
              <a:rPr 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  A = B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且 B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即 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∈A，必有x∈B，B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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∈B，必有x∈A 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义3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幂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由集合A的所有子集组成的集合, 称为集合A的幂集 (power set), 记作 P(A) 或 2</a:t>
            </a:r>
            <a:r>
              <a:rPr lang="en-US" altLang="zh-CN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      P(A) = {B| B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}。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A的所有子集作为元素组成的集合成为A的幂集 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383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包含关系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的包含关系具有反身性、反对称性、传递性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 A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	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身性/自反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 若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且B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A=B  (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对称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3) 若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且B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, 则A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 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传递性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于任意集合Ａ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Ａ． 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A称为A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平凡子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幂集例子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子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 = {a,b} 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A) = {ø, {a},{b},{a,b}}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出集合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 = {a,  b,  c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所有子集。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S|=3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   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元素的子集, 只有一个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: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个元素的子集, 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:  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},  {b},  {c}；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2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元素的子集, 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:  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  b},  {a,  c},  {b,  c}；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>
              <a:lnSpc>
                <a:spcPct val="9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3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元素的子集, 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:  {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,  b,  c} 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l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共有子集数: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C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(1+1)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2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= 8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={{a,b},c}, </a:t>
            </a: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P(A)={, {{a,b}}, {c}, {{a,b},c} }</a:t>
            </a: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定理１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设Ａ是有限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则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2</a:t>
            </a:r>
            <a:r>
              <a:rPr lang="en-US" altLang="zh-CN" sz="2800" i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|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</a:t>
            </a:r>
            <a:r>
              <a:rPr lang="en-US" altLang="zh-CN" sz="2800" i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</a:t>
            </a:r>
            <a:endParaRPr lang="en-US" altLang="zh-CN" sz="2800" baseline="300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  <a:p>
            <a:pPr algn="l">
              <a:lnSpc>
                <a:spcPct val="110000"/>
              </a:lnSpc>
              <a:buFontTx/>
              <a:buNone/>
            </a:pPr>
            <a:endParaRPr lang="zh-CN" altLang="zh-CN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buSzTx/>
              <a:buFont typeface="Wingdings" panose="05000000000000000000" charset="0"/>
              <a:buChar char="l"/>
            </a:pPr>
            <a:endParaRPr lang="zh-CN" altLang="zh-CN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一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本概念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94155" y="608297"/>
            <a:ext cx="4649536" cy="532190"/>
            <a:chOff x="5689600" y="1501170"/>
            <a:chExt cx="4649536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49" y="1501170"/>
              <a:ext cx="376688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94155" y="183644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集、幂集</a:t>
                </a: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94155" y="308168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6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集合的运算</a:t>
                </a: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94155" y="5555642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多重集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94155" y="431866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6" action="ppaction://hlinksldjump"/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有序ｎ元组与笛卡尔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并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１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A与B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集</a:t>
            </a:r>
            <a:r>
              <a:rPr 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 =｛ x | x∈A 或 x∈B 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，设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｛1, 2, 3｝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=｛｛1｝，2，3，4｝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	A∪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A；A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｛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｛1，2，3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∪B=｛｛1｝，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，3，4｝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4330" y="2735580"/>
            <a:ext cx="3958590" cy="31756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交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</a:t>
            </a:r>
            <a:r>
              <a:rPr 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与B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＝｛x | x∈A，并且x∈B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，设　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＝｛a，b，c｝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＝｛｛a｝，b，c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 A∩B＝｛b，c｝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1745" y="2668905"/>
            <a:ext cx="4070350" cy="33147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一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本概念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94155" y="608297"/>
            <a:ext cx="4649536" cy="532190"/>
            <a:chOff x="5689600" y="1501170"/>
            <a:chExt cx="4649536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49" y="1501170"/>
              <a:ext cx="376688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94155" y="183644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集、幂集</a:t>
                </a: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94155" y="308168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6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集合的运算</a:t>
                </a: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94155" y="5555642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多重集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94155" y="431866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6" action="ppaction://hlinksldjump"/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有序ｎ元组与笛卡尔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分离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３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A，B是两个集合，如果A∩B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称A与B是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离的或不交的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A是一个集合族，如果A的元素是两两分离的，则称A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离族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｛1，2｝与｛3，4｝是分离的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｛｛a，b｝，｛d，c｝，｛f｝｝是一个分离族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差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４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A，B是两个集合，由属于A但不属于B的元素构成的集合称为A与B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差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，或称为B在A中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对补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－B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－B＝｛x | x∈A，x</a:t>
            </a:r>
            <a:r>
              <a:rPr 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子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＝｛a，b，c｝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＝｛｛a｝，b，c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 A - B＝｛a｝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7165" y="3159125"/>
            <a:ext cx="4161155" cy="33553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补集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977265"/>
            <a:ext cx="11725275" cy="553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５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集合A在全集U中的相对补集U－A称为A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绝对补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 简称补集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记为 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A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或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’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  <a:p>
            <a:pPr marL="0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A ＝ U－A，或 A’ ＝ U－A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子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＝｛a，b，c｝， U={a, b, c,…., z}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＝｛｛a｝，b，c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 ～A ＝｛d，e,…,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z｝; ～B ＝｛a，d, e,…, z｝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全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任意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子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，B，有 A－B＝A∩～B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68410" y="2200275"/>
            <a:ext cx="2978150" cy="24568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62522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并、交、差、补运算性质 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670" y="972185"/>
            <a:ext cx="11212195" cy="5338445"/>
          </a:xfrm>
        </p:spPr>
        <p:txBody>
          <a:bodyPr>
            <a:noAutofit/>
          </a:bodyPr>
          <a:lstStyle/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理１　设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全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子集，则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１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                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幂等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２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∪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∩A              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换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３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（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∪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） ＝ （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） ∪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A∩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（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∩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） ＝ （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） ∩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      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合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∪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 （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∪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A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∩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 （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∩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   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配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62522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并、交、差、补运算性质 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010" y="984885"/>
            <a:ext cx="11580495" cy="5588000"/>
          </a:xfrm>
        </p:spPr>
        <p:txBody>
          <a:bodyPr>
            <a:normAutofit/>
          </a:bodyPr>
          <a:lstStyle/>
          <a:p>
            <a:pPr indent="-812800" algn="l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～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                  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e  Morgan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６）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吸收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７）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U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零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８）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U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                            (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单位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９）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U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∩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补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SzTx/>
              <a:buFontTx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　～（～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                          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身律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恒等证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010" y="984885"/>
            <a:ext cx="11580495" cy="5588000"/>
          </a:xfrm>
        </p:spPr>
        <p:txBody>
          <a:bodyPr>
            <a:normAutofit lnSpcReduction="10000"/>
          </a:bodyPr>
          <a:lstStyle/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集合相等的方法之一；</a:t>
            </a:r>
            <a:r>
              <a:rPr lang="zh-CN" altLang="en-US" sz="2800" b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公式推导</a:t>
            </a:r>
            <a:r>
              <a:rPr lang="zh-CN" altLang="en-US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kumimoji="1"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 (B∩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 = (A 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B)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(A 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C)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  A – (B∩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kumimoji="1"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∩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～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∩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</a:t>
            </a:r>
            <a:endParaRPr kumimoji="1" lang="zh-CN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(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～ 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～ 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          = (A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～ 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)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(A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～ 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          = (A 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B)</a:t>
            </a:r>
            <a:r>
              <a:rPr kumimoji="1"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(A 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kumimoji="1"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C) 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None/>
            </a:pPr>
            <a:endParaRPr kumimoji="1" lang="en-US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Math1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恒等证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010" y="984885"/>
            <a:ext cx="11580495" cy="5588000"/>
          </a:xfrm>
        </p:spPr>
        <p:txBody>
          <a:bodyPr>
            <a:normAutofit/>
          </a:bodyPr>
          <a:lstStyle/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：证明 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C) = (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)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(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</a:t>
            </a:r>
            <a:r>
              <a:rPr lang="en-US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</a:t>
            </a:r>
          </a:p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20000"/>
              </a:lnSpc>
              <a:buSzTx/>
              <a:buFontTx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kumimoji="1"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   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C)  =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’)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= </a:t>
            </a:r>
            <a:r>
              <a:rPr lang="en-US" altLang="en-US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A</a:t>
            </a:r>
            <a:r>
              <a:rPr lang="en-US" altLang="zh-CN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’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en-US" altLang="en-US" sz="28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20000"/>
              </a:lnSpc>
              <a:buSzTx/>
              <a:buFontTx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</a:p>
          <a:p>
            <a:pPr algn="l">
              <a:lnSpc>
                <a:spcPct val="120000"/>
              </a:lnSpc>
              <a:buSzTx/>
              <a:buFontTx/>
              <a:buNone/>
            </a:pPr>
            <a:r>
              <a:rPr kumimoji="1"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) 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–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(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 = 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)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(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)’ </a:t>
            </a:r>
          </a:p>
          <a:p>
            <a:pPr algn="l">
              <a:lnSpc>
                <a:spcPct val="120000"/>
              </a:lnSpc>
              <a:buSzTx/>
              <a:buFontTx/>
              <a:buNone/>
            </a:pP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	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=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)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(A’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’)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=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A’)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’)</a:t>
            </a:r>
            <a:endParaRPr lang="zh-CN" altLang="zh-CN" sz="2800" kern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Math1" pitchFamily="2" charset="2"/>
            </a:endParaRPr>
          </a:p>
          <a:p>
            <a:pPr algn="l">
              <a:lnSpc>
                <a:spcPct val="120000"/>
              </a:lnSpc>
              <a:buSzTx/>
              <a:buFontTx/>
              <a:buNone/>
            </a:pP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	</a:t>
            </a:r>
            <a:r>
              <a:rPr lang="en-US" altLang="zh-CN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 </a:t>
            </a:r>
            <a:r>
              <a:rPr lang="zh-CN" altLang="en-US" sz="2800" kern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= </a:t>
            </a:r>
            <a:r>
              <a:rPr lang="en-US" altLang="en-US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B</a:t>
            </a:r>
            <a:r>
              <a:rPr lang="en-US" altLang="zh-CN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en-US" altLang="en-US" sz="2800" kern="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Math1" pitchFamily="2" charset="2"/>
              </a:rPr>
              <a:t>C’</a:t>
            </a:r>
            <a:endParaRPr lang="zh-CN" altLang="en-US" sz="2800" kern="0" dirty="0">
              <a:solidFill>
                <a:srgbClr val="FF006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Math1" pitchFamily="2" charset="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endParaRPr kumimoji="1" lang="en-US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Math1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恒等证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010" y="984885"/>
            <a:ext cx="11580495" cy="5588000"/>
          </a:xfrm>
        </p:spPr>
        <p:txBody>
          <a:bodyPr>
            <a:normAutofit lnSpcReduction="10000"/>
          </a:bodyPr>
          <a:lstStyle/>
          <a:p>
            <a:pPr indent="-8128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证明集合相等的方法之二；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利用集合的基本定义</a:t>
            </a:r>
            <a:r>
              <a:rPr lang="zh-CN" altLang="en-US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kern="0" dirty="0"/>
          </a:p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b="1" dirty="0">
              <a:solidFill>
                <a:srgbClr val="18660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：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且仅当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A)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B)</a:t>
            </a:r>
          </a:p>
          <a:p>
            <a:pPr algn="l">
              <a:lnSpc>
                <a:spcPct val="11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algn="l">
              <a:lnSpc>
                <a:spcPct val="110000"/>
              </a:lnSpc>
              <a:buFont typeface="Wingdings" panose="05000000000000000000" charset="0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证明：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充分性: 对任意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{x}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A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{x}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B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1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lnSpc>
                <a:spcPct val="11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必要性: 对任意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)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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)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1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A)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B)；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baseline="30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endParaRPr kumimoji="1" lang="en-US" altLang="zh-CN" sz="2800" baseline="30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Math1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926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恒等证明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010" y="984885"/>
            <a:ext cx="11580495" cy="5588000"/>
          </a:xfrm>
        </p:spPr>
        <p:txBody>
          <a:bodyPr>
            <a:normAutofit/>
          </a:bodyPr>
          <a:lstStyle/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 P(A∩B)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P(A)∩P(B)</a:t>
            </a:r>
            <a:endParaRPr lang="zh-CN" altLang="en-US" sz="2800" kern="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lnSpc>
                <a:spcPct val="13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对任意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P(A∩B)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3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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∩B                 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幂集的定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3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A ∧ x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B                     ∩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定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3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) ∧ 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 err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B)     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幂集的定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3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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P(A)∩P(B)                      ∩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定义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lnSpc>
                <a:spcPct val="130000"/>
              </a:lnSpc>
              <a:buFont typeface="Wingdings" panose="05000000000000000000" charset="0"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(A∩B)</a:t>
            </a:r>
            <a:r>
              <a:rPr lang="en-US" altLang="zh-CN" sz="2800" baseline="30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P(A)∩P(B)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baseline="30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</a:pPr>
            <a:endParaRPr kumimoji="1" lang="en-US" altLang="zh-CN" sz="2800" baseline="30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Math1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6802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对称差 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2120" y="1046480"/>
            <a:ext cx="10422255" cy="5518785"/>
          </a:xfrm>
        </p:spPr>
        <p:txBody>
          <a:bodyPr>
            <a:noAutofit/>
          </a:bodyPr>
          <a:lstStyle/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８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设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两个集合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称差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如下</a:t>
            </a:r>
          </a:p>
          <a:p>
            <a:pPr algn="ctr" fontAlgn="auto">
              <a:lnSpc>
                <a:spcPct val="150000"/>
              </a:lnSpc>
              <a:buFont typeface="Wingdings" panose="05000000000000000000" charset="0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∪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indent="-342900" algn="l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如，设</a:t>
            </a:r>
          </a:p>
          <a:p>
            <a:pPr algn="l" fontAlgn="auto">
              <a:lnSpc>
                <a:spcPct val="150000"/>
              </a:lnSpc>
              <a:buFont typeface="Wingdings" panose="05000000000000000000" charset="0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｛｛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｛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</a:p>
          <a:p>
            <a:pPr algn="l" fontAlgn="auto">
              <a:lnSpc>
                <a:spcPct val="150000"/>
              </a:lnSpc>
              <a:buFont typeface="Wingdings" panose="05000000000000000000" charset="0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｛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</a:t>
            </a:r>
          </a:p>
          <a:p>
            <a:pPr algn="l" fontAlgn="auto">
              <a:lnSpc>
                <a:spcPct val="150000"/>
              </a:lnSpc>
              <a:buFont typeface="Wingdings" panose="05000000000000000000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 　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｛｛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｛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论创始人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928370"/>
            <a:ext cx="8721090" cy="57727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德国数学家G.Cantor在1874-1897年发表的一系列论文奠定了集合论的基础，从那以后，集合论的概念和结果被广泛地应用于数学的各个学科，使数学科学受到了深刻的影响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主要贡献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合论的建立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超穷数理论的建立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康托尔悖论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11920" y="1175385"/>
            <a:ext cx="2796540" cy="32702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5946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对称差定理 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9740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dirty="0">
                <a:solidFill>
                  <a:schemeClr val="tx1"/>
                </a:solidFill>
              </a:rPr>
              <a:t>定理３</a:t>
            </a:r>
            <a:r>
              <a:rPr lang="zh-CN" altLang="en-US" sz="2800" b="0" dirty="0">
                <a:solidFill>
                  <a:schemeClr val="tx1"/>
                </a:solidFill>
              </a:rPr>
              <a:t>　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为两个集合，则</a:t>
            </a:r>
          </a:p>
          <a:p>
            <a:pPr marL="22860" indent="0" algn="ctr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 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A∩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～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）∪（～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）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A∪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）－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A∩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）</a:t>
            </a: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证明：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∪（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∪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∩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∪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∪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）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∪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∩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∪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）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U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∩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∪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∩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∪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∩U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∪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∩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∪～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=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∪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∩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～（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∩ 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∪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－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5946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对称差定理 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custDataLst>
              <p:tags r:id="rId2"/>
            </p:custDataLst>
          </p:nvPr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定理４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是三个集合，则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１）　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２）　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３）　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.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对任意集合</a:t>
            </a:r>
            <a:r>
              <a:rPr lang="en-US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, B, C,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判别下列命题的正确性? 为什么？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(1)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  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；		         (2)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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;	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 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{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 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；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 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{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；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1) N  (2)Y  (3)Y  (4)N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   (6)Y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90932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lnSpc>
                <a:spcPts val="236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(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7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) 若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C；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(8)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若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C；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(9)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若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C；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(10)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若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；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解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: (7)</a:t>
            </a: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真。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	 (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8</a:t>
            </a: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)假。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反例: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={a}, B={b, {a}}, C={d, b, {a}}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</a:t>
            </a: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但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C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 (9)</a:t>
            </a: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假。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反例: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={a},  B={a,  b},  C={a,  {a,  b}}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</a:t>
            </a: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但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zh-CN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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C。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 (10)</a:t>
            </a:r>
            <a:r>
              <a:rPr lang="zh-CN" altLang="zh-CN" sz="2800" dirty="0">
                <a:solidFill>
                  <a:schemeClr val="tx1"/>
                </a:solidFill>
                <a:sym typeface="+mn-ea"/>
              </a:rPr>
              <a:t>假。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反例: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={b},  B={a,  b}, C={a, {a,  b}}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algn="l">
              <a:lnSpc>
                <a:spcPts val="2360"/>
              </a:lnSpc>
              <a:buFontTx/>
              <a:buNone/>
            </a:pP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	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则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B, B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 C, </a:t>
            </a:r>
            <a:r>
              <a:rPr lang="zh-CN" altLang="en-US" sz="2800" dirty="0">
                <a:solidFill>
                  <a:schemeClr val="tx1"/>
                </a:solidFill>
                <a:sym typeface="+mn-ea"/>
              </a:rPr>
              <a:t>但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A </a:t>
            </a:r>
            <a:r>
              <a:rPr lang="en-US" altLang="zh-CN" sz="2800" dirty="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zh-CN" alt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sym typeface="+mn-ea"/>
              </a:rPr>
              <a:t>C。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marL="22860" indent="0" algn="l" defTabSz="304800">
              <a:lnSpc>
                <a:spcPts val="23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06179" name="Line 3"/>
          <p:cNvSpPr>
            <a:spLocks noChangeShapeType="1"/>
          </p:cNvSpPr>
          <p:nvPr/>
        </p:nvSpPr>
        <p:spPr bwMode="auto">
          <a:xfrm flipH="1">
            <a:off x="5184057" y="3864729"/>
            <a:ext cx="72008" cy="260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>
            <a:off x="5184057" y="5774174"/>
            <a:ext cx="72008" cy="260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05180"/>
            <a:ext cx="11576050" cy="60001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给出下列集合的幂集: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(1)	{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1,  a}}}；(2) {0,  1,  {a}}；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(3)  P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； 	        (4) P(P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(1)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= {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1,  a}}}, 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 =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1,  a}}} }。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(2)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设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= {0,  1,  {a}}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B) =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0}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1},  {{a}},  {0,  1},  </a:t>
            </a: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                      {0,  {a}},  {1,  {a}},  {0,  1,  {a}}}。 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(3)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因为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 =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}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) =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(4) P(P(P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)) =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,  {},  {{}},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,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–B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是否等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–P(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一定。 </a:t>
            </a:r>
            <a:endParaRPr lang="zh-CN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 – B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但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 – P(B))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一般地, 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 – B)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(P(A) – P(B))∪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=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–B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P(A)–P(B))∪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对任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 – 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 – B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∧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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) ∧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P(A) – P(B)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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–B) = P(A)–P(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设|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| = 88,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问：</a:t>
            </a:r>
            <a:endParaRPr lang="zh-CN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1) 可构成多少个子集? 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2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其中子集元素为偶数的有多少个?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3) 有几个子集元素为89个。</a:t>
            </a: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kern="0" dirty="0">
              <a:sym typeface="+mn-ea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 (1)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可构成2</a:t>
            </a:r>
            <a:r>
              <a:rPr lang="zh-CN" altLang="en-US" sz="2800" b="0" kern="0" baseline="30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88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个子集。		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(2) 子集元素为偶数的有2</a:t>
            </a:r>
            <a:r>
              <a:rPr lang="zh-CN" altLang="en-US" sz="2800" b="0" kern="0" baseline="30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en-US" altLang="zh-CN" sz="2800" b="0" kern="0" baseline="30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	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3) 0个,  不可能有89个元素的子集。</a:t>
            </a:r>
            <a:endParaRPr lang="zh-CN" altLang="en-US" sz="2800" b="0" dirty="0">
              <a:ln w="11430"/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just" defTabSz="304800">
              <a:lnSpc>
                <a:spcPts val="44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 eaLnBrk="1" hangingPunct="1">
              <a:buFont typeface="Wingdings" panose="05000000000000000000" charset="0"/>
              <a:buChar char="Ø"/>
            </a:pPr>
            <a:r>
              <a:rPr lang="zh-CN" altLang="en-US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计算以下各式： 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marL="22860" indent="0" algn="just" eaLnBrk="1" hangingPunct="1">
              <a:buFont typeface="Wingdings" panose="05000000000000000000" charset="0"/>
              <a:buNone/>
            </a:pP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1)	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∩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；		(2) 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 – 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  <a:endParaRPr lang="zh-CN" altLang="zh-CN" sz="2800" b="0" dirty="0">
              <a:ln w="11430">
                <a:noFill/>
              </a:ln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eaLnBrk="1" hangingPunct="1">
              <a:buFont typeface="Wingdings" panose="05000000000000000000" charset="0"/>
              <a:buNone/>
            </a:pP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3)	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 – 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；  (4) 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 – {{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。</a:t>
            </a:r>
            <a:endParaRPr lang="zh-CN" altLang="zh-CN" sz="2800" b="0" dirty="0">
              <a:ln w="11430">
                <a:noFill/>
              </a:ln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eaLnBrk="1" hangingPunct="1">
              <a:buFont typeface="Wingdings" panose="05000000000000000000" charset="0"/>
              <a:buNone/>
            </a:pP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：(1) 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；		     (2) {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{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；</a:t>
            </a:r>
            <a:endParaRPr lang="en-US" altLang="zh-CN" sz="2800" b="0" dirty="0">
              <a:ln w="11430">
                <a:noFill/>
              </a:ln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just" eaLnBrk="1" hangingPunct="1">
              <a:buFont typeface="Wingdings" panose="05000000000000000000" charset="0"/>
              <a:buNone/>
            </a:pP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(3) {{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}；	   (4) {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ln w="11430">
                  <a:noFill/>
                </a:ln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>
              <a:lnSpc>
                <a:spcPct val="12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判别下列命题是否正确? 为什么? 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1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 = A∩C,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= C；</a:t>
            </a: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</a:t>
            </a: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一定。如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= {a},  B= {a, b},  C = {a, c}, 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                   </a:t>
            </a: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有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 = A∩C,  </a:t>
            </a: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但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≠ C。</a:t>
            </a: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(2)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若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∪B = A∪C,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= C；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</a:t>
            </a: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一定。如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= {a},  B = {a,  c},  C = {c}, 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                   </a:t>
            </a: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有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∪B = A∪C,  </a:t>
            </a: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但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≠ C。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endParaRPr lang="en-US" altLang="zh-CN" sz="2400" kern="0" dirty="0"/>
          </a:p>
          <a:p>
            <a:pPr algn="just">
              <a:lnSpc>
                <a:spcPct val="120000"/>
              </a:lnSpc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3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= 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,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= C。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正确。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= 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对任意</a:t>
            </a:r>
            <a:r>
              <a:rPr lang="en-US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,  </a:t>
            </a:r>
            <a:endParaRPr lang="en-US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.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如 </a:t>
            </a:r>
            <a:r>
              <a:rPr lang="en-US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  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由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∧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 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C ,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,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。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同理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 ,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所以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=C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如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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因为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∪B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	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由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∩B∧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∪B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B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但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∧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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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,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endParaRPr lang="zh-CN" altLang="en-US" sz="2400" b="1" dirty="0">
              <a:solidFill>
                <a:srgbClr val="18660C"/>
              </a:solidFill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endParaRPr lang="en-US" altLang="zh-CN" sz="2400" kern="0" dirty="0"/>
          </a:p>
          <a:p>
            <a:pPr algn="just">
              <a:lnSpc>
                <a:spcPct val="120000"/>
              </a:lnSpc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670" y="114935"/>
            <a:ext cx="37522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论发展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grpSp>
        <p:nvGrpSpPr>
          <p:cNvPr id="4" name="Group 3"/>
          <p:cNvGrpSpPr/>
          <p:nvPr/>
        </p:nvGrpSpPr>
        <p:grpSpPr bwMode="auto">
          <a:xfrm>
            <a:off x="1478990" y="1035944"/>
            <a:ext cx="3760628" cy="1756554"/>
            <a:chOff x="0" y="0"/>
            <a:chExt cx="2968" cy="1551"/>
          </a:xfrm>
        </p:grpSpPr>
        <p:pic>
          <p:nvPicPr>
            <p:cNvPr id="9234" name="Picture 4" descr="cantor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"/>
              <a:ext cx="1052" cy="1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5" descr="01-01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0"/>
              <a:ext cx="35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6" name="Rectangle 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95" y="1320"/>
              <a:ext cx="7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康托尔</a:t>
              </a:r>
            </a:p>
          </p:txBody>
        </p:sp>
        <p:sp>
          <p:nvSpPr>
            <p:cNvPr id="9237" name="Rectangle 7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678" y="412"/>
              <a:ext cx="1290" cy="385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朴素集合论</a:t>
              </a:r>
            </a:p>
          </p:txBody>
        </p:sp>
        <p:sp>
          <p:nvSpPr>
            <p:cNvPr id="9238" name="AutoShape 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052" y="447"/>
              <a:ext cx="615" cy="261"/>
            </a:xfrm>
            <a:prstGeom prst="rightArrow">
              <a:avLst>
                <a:gd name="adj1" fmla="val 50000"/>
                <a:gd name="adj2" fmla="val 58908"/>
              </a:avLst>
            </a:prstGeom>
            <a:solidFill>
              <a:srgbClr val="FFFF66">
                <a:alpha val="56862"/>
              </a:srgbClr>
            </a:solidFill>
            <a:ln w="12700">
              <a:solidFill>
                <a:srgbClr val="003300"/>
              </a:solidFill>
              <a:miter lim="800000"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6" name="Group 9"/>
          <p:cNvGrpSpPr/>
          <p:nvPr/>
        </p:nvGrpSpPr>
        <p:grpSpPr bwMode="auto">
          <a:xfrm>
            <a:off x="2812509" y="2815632"/>
            <a:ext cx="5309829" cy="2126154"/>
            <a:chOff x="0" y="0"/>
            <a:chExt cx="3344" cy="1339"/>
          </a:xfrm>
        </p:grpSpPr>
        <p:pic>
          <p:nvPicPr>
            <p:cNvPr id="9228" name="Picture 10" descr="3792cb395e8464e63a87cebf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" y="0"/>
              <a:ext cx="686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9" name="Rectangle 11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9" y="886"/>
              <a:ext cx="56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策梅洛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 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885" y="925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ZF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公理集合论</a:t>
              </a:r>
            </a:p>
          </p:txBody>
        </p:sp>
        <p:pic>
          <p:nvPicPr>
            <p:cNvPr id="9231" name="Picture 13" descr="Fraenkel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" y="0"/>
              <a:ext cx="72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2" name="Rectangle 14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10" y="918"/>
              <a:ext cx="6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弗兰克尔</a:t>
              </a:r>
            </a:p>
          </p:txBody>
        </p:sp>
        <p:sp>
          <p:nvSpPr>
            <p:cNvPr id="9233" name="AutoShape 15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1078"/>
              <a:ext cx="1884" cy="261"/>
            </a:xfrm>
            <a:prstGeom prst="rightArrow">
              <a:avLst>
                <a:gd name="adj1" fmla="val 50000"/>
                <a:gd name="adj2" fmla="val 180460"/>
              </a:avLst>
            </a:prstGeom>
            <a:solidFill>
              <a:srgbClr val="FFFF66">
                <a:alpha val="45882"/>
              </a:srgbClr>
            </a:solidFill>
            <a:ln w="12700">
              <a:solidFill>
                <a:srgbClr val="003300"/>
              </a:solidFill>
              <a:miter lim="800000"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8" name="Group 16"/>
          <p:cNvGrpSpPr/>
          <p:nvPr/>
        </p:nvGrpSpPr>
        <p:grpSpPr bwMode="auto">
          <a:xfrm>
            <a:off x="5264177" y="5080929"/>
            <a:ext cx="4663566" cy="1643443"/>
            <a:chOff x="518" y="83"/>
            <a:chExt cx="2937" cy="1035"/>
          </a:xfrm>
        </p:grpSpPr>
        <p:sp>
          <p:nvSpPr>
            <p:cNvPr id="9224" name="AutoShape 17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176" y="541"/>
              <a:ext cx="820" cy="250"/>
            </a:xfrm>
            <a:prstGeom prst="rightArrow">
              <a:avLst>
                <a:gd name="adj1" fmla="val 50000"/>
                <a:gd name="adj2" fmla="val 112553"/>
              </a:avLst>
            </a:prstGeom>
            <a:solidFill>
              <a:srgbClr val="FFFF66">
                <a:alpha val="21960"/>
              </a:srgbClr>
            </a:solidFill>
            <a:ln w="12700">
              <a:solidFill>
                <a:srgbClr val="003300"/>
              </a:solidFill>
              <a:miter lim="800000"/>
            </a:ln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l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pic>
          <p:nvPicPr>
            <p:cNvPr id="9225" name="Picture 18" descr="Skolem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83"/>
              <a:ext cx="658" cy="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Rectangle 19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14" y="850"/>
              <a:ext cx="530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斯科伦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 </a:t>
              </a:r>
            </a:p>
          </p:txBody>
        </p:sp>
        <p:sp>
          <p:nvSpPr>
            <p:cNvPr id="9227" name="Rectangle 2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996" y="498"/>
              <a:ext cx="1459" cy="354"/>
            </a:xfrm>
            <a:prstGeom prst="rect">
              <a:avLst/>
            </a:prstGeom>
            <a:solidFill>
              <a:srgbClr val="74B83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•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–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algn="just">
                <a:lnSpc>
                  <a:spcPct val="120000"/>
                </a:lnSpc>
                <a:spcBef>
                  <a:spcPct val="20000"/>
                </a:spcBef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algn="just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Font typeface="Wingdings" panose="05000000000000000000" pitchFamily="2" charset="2"/>
                <a:buChar char="»"/>
                <a:defRPr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marL="0" marR="0" lvl="0" indent="0" algn="ctr" defTabSz="1219835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ZFS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公理集合论</a:t>
              </a:r>
            </a:p>
          </p:txBody>
        </p:sp>
      </p:grp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407140" cy="5899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、元素和属于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是集合论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三个未加形式定义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的原始概念, </a:t>
            </a:r>
          </a:p>
          <a:p>
            <a:pPr marL="22860" indent="0" algn="just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论中的其它概念均源自这三个基本概念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常用表示法：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列举法、描述法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文氏图、归纳定义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NF。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间的两个基本关系是：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包含和相等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元素、集合和集合族体现了集合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同层次关系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必须加以严格区分。</a:t>
            </a:r>
            <a:endParaRPr lang="zh-CN" altLang="zh-CN" sz="2800" b="0" dirty="0">
              <a:solidFill>
                <a:srgbClr val="000000"/>
              </a:solidFill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endParaRPr lang="zh-CN" altLang="en-US" sz="2400" b="1" dirty="0">
              <a:solidFill>
                <a:srgbClr val="18660C"/>
              </a:solidFill>
            </a:endParaRPr>
          </a:p>
          <a:p>
            <a:pPr algn="just">
              <a:lnSpc>
                <a:spcPct val="120000"/>
              </a:lnSpc>
              <a:buSzTx/>
              <a:buFontTx/>
              <a:buNone/>
            </a:pPr>
            <a:endParaRPr lang="en-US" altLang="zh-CN" sz="2400" kern="0" dirty="0"/>
          </a:p>
          <a:p>
            <a:pPr algn="just">
              <a:lnSpc>
                <a:spcPct val="120000"/>
              </a:lnSpc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407140" cy="5899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两个特殊的集合：空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和全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U。</a:t>
            </a:r>
          </a:p>
          <a:p>
            <a:pPr algn="l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是“最小”的集合,  全集是相对的, 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存在“最大”的集合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的交、并、相对补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差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绝对补和对称差这五种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运算</a:t>
            </a:r>
          </a:p>
          <a:p>
            <a:pPr marL="22860" indent="0" algn="l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在其幂集中是封闭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的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运算性质体现在常见的基本定律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个）中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20000"/>
              </a:lnSpc>
              <a:buSzTx/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恒等式证明的常用方法有: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基本定义法、公式法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中元素的个数称为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基数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20000"/>
              </a:lnSpc>
              <a:buSzTx/>
              <a:buFontTx/>
              <a:buNone/>
            </a:pPr>
            <a:endParaRPr lang="en-US" altLang="zh-CN" sz="2400" kern="0" dirty="0"/>
          </a:p>
          <a:p>
            <a:pPr algn="just">
              <a:lnSpc>
                <a:spcPct val="120000"/>
              </a:lnSpc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48774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dirty="0">
                <a:sym typeface="+mn-ea"/>
              </a:rPr>
              <a:t>集合的运算 课堂练习题</a:t>
            </a:r>
            <a:endParaRPr lang="zh-CN" sz="3600" b="1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899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:假设A、B、C为任意集合，证明或否定下列命题。</a:t>
            </a:r>
            <a:endParaRPr lang="en-US" altLang="zh-CN" sz="24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如果A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∪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=</a:t>
            </a:r>
            <a:r>
              <a:rPr lang="en-US" altLang="zh-CN" sz="2400" b="0" kern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，那么B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=Ø。</a:t>
            </a:r>
            <a:endParaRPr lang="en-US" altLang="zh-CN" sz="24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如果A – B = </a:t>
            </a:r>
            <a:r>
              <a:rPr lang="en-US" altLang="zh-CN" sz="2400" b="0" kern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，那么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=B=Ø。</a:t>
            </a:r>
            <a:endParaRPr lang="en-US" altLang="zh-CN" sz="24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0"/>
              </a:spcBef>
              <a:buSzTx/>
              <a:buFontTx/>
              <a:buNone/>
            </a:pP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（3）. 如果A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，且B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，则 A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。</a:t>
            </a:r>
            <a:endParaRPr lang="zh-CN" altLang="en-US" sz="24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225" indent="0" algn="l">
              <a:spcBef>
                <a:spcPct val="0"/>
              </a:spcBef>
              <a:buSzTx/>
              <a:buNone/>
            </a:pP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若A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≠Ø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并且A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=A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，则 B=C。</a:t>
            </a:r>
            <a:endParaRPr lang="en-US" altLang="zh-CN" sz="24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225" indent="0" algn="l"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P(A)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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B)</a:t>
            </a:r>
            <a:r>
              <a:rPr lang="zh-CN" altLang="en-US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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</a:t>
            </a:r>
            <a:r>
              <a:rPr lang="en-US" altLang="zh-CN" sz="24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)</a:t>
            </a:r>
            <a:endParaRPr lang="zh-CN" altLang="en-US" sz="24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ct val="120000"/>
              </a:lnSpc>
              <a:buSzTx/>
              <a:buFontTx/>
              <a:buNone/>
            </a:pPr>
            <a:endParaRPr lang="zh-CN" altLang="en-US" sz="2400" b="1" dirty="0">
              <a:solidFill>
                <a:srgbClr val="18660C"/>
              </a:solidFill>
            </a:endParaRPr>
          </a:p>
          <a:p>
            <a:pPr algn="l">
              <a:lnSpc>
                <a:spcPct val="120000"/>
              </a:lnSpc>
              <a:buSzTx/>
              <a:buFontTx/>
              <a:buNone/>
            </a:pPr>
            <a:endParaRPr lang="en-US" altLang="zh-CN" sz="2400" kern="0" dirty="0"/>
          </a:p>
          <a:p>
            <a:pPr algn="just">
              <a:lnSpc>
                <a:spcPct val="120000"/>
              </a:lnSpc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80035" y="4584700"/>
            <a:ext cx="11652885" cy="1764665"/>
          </a:xfrm>
        </p:spPr>
        <p:txBody>
          <a:bodyPr>
            <a:noAutofit/>
          </a:bodyPr>
          <a:lstStyle/>
          <a:p>
            <a:pPr algn="l" fontAlgn="auto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:如果 A={{Ø}}，B={Ø}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求：</a:t>
            </a:r>
            <a:r>
              <a:rPr lang="en-US" altLang="zh-CN" sz="2800" dirty="0">
                <a:sym typeface="Symbol" panose="05050102010706020507" pitchFamily="18" charset="2"/>
              </a:rPr>
              <a:t>P(AB)</a:t>
            </a:r>
            <a:r>
              <a:rPr lang="zh-CN" altLang="en-US" sz="2800" dirty="0">
                <a:sym typeface="Symbol" panose="05050102010706020507" pitchFamily="18" charset="2"/>
              </a:rPr>
              <a:t>，</a:t>
            </a:r>
            <a:r>
              <a:rPr lang="en-US" altLang="zh-CN" sz="2800" dirty="0">
                <a:sym typeface="Symbol" panose="05050102010706020507" pitchFamily="18" charset="2"/>
              </a:rPr>
              <a:t>(P(AB)A)B</a:t>
            </a:r>
            <a:r>
              <a:rPr lang="zh-CN" altLang="en-US" sz="2800" dirty="0">
                <a:sym typeface="Symbol" panose="05050102010706020507" pitchFamily="18" charset="2"/>
              </a:rPr>
              <a:t>，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zh-CN" altLang="en-US" sz="2800" dirty="0">
                <a:sym typeface="Symbol" panose="05050102010706020507" pitchFamily="18" charset="2"/>
              </a:rPr>
              <a:t>   （</a:t>
            </a:r>
            <a:r>
              <a:rPr lang="en-US" altLang="zh-CN" sz="2800" dirty="0">
                <a:sym typeface="Symbol" panose="05050102010706020507" pitchFamily="18" charset="2"/>
              </a:rPr>
              <a:t>P(AB)A</a:t>
            </a:r>
            <a:r>
              <a:rPr lang="zh-CN" altLang="en-US" sz="2800" dirty="0">
                <a:sym typeface="Symbol" panose="05050102010706020507" pitchFamily="18" charset="2"/>
              </a:rPr>
              <a:t>）</a:t>
            </a:r>
            <a:r>
              <a:rPr lang="en-US" altLang="zh-CN" sz="2800" dirty="0">
                <a:sym typeface="Symbol" panose="05050102010706020507" pitchFamily="18" charset="2"/>
              </a:rPr>
              <a:t>– A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097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作业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习题一 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习题二 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习题三  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一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本概念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94155" y="608297"/>
            <a:ext cx="4649536" cy="532190"/>
            <a:chOff x="5689600" y="1501170"/>
            <a:chExt cx="4649536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49" y="1501170"/>
              <a:ext cx="376688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94155" y="183644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集、幂集</a:t>
                </a: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94155" y="308168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6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集合的运算</a:t>
                </a: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94155" y="5555642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多重集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94155" y="431866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6" action="ppaction://hlinksldjump"/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有序ｎ元组与笛卡尔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–B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是否等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–P(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一定。 </a:t>
            </a:r>
            <a:endParaRPr lang="zh-CN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 – B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但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 – P(B))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一般地, 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 – B)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(P(A) – P(B))∪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=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–B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P(A)–P(B))∪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对任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 – 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 – B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∧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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) ∧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P(A) – P(B)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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–B) = P(A)–P(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50901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运算 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题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–B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是否等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–P(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解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: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不一定。 </a:t>
            </a:r>
            <a:endParaRPr lang="zh-CN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 – B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但 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zh-CN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 – P(B))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一般地, 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 – B)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(P(A) – P(B))∪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=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–B)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且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P(A)–P(B))∪{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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对任意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 – 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⇒</a:t>
            </a:r>
            <a:r>
              <a:rPr 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 – B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⇒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∧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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⇒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A) ∧ x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B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                        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⇒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P(A) – P(B))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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–B) </a:t>
            </a:r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P(A)–P(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有序对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6407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>
              <a:buFont typeface="Wingdings" panose="05000000000000000000" charset="0"/>
              <a:buChar char="Ø"/>
            </a:pPr>
            <a:r>
              <a:rPr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概念：有序对-有先后顺序的两个元素</a:t>
            </a:r>
          </a:p>
          <a:p>
            <a:pPr algn="just">
              <a:buFont typeface="Wingdings" panose="05000000000000000000" charset="0"/>
              <a:buChar char="Ø"/>
            </a:pPr>
            <a:endParaRPr kumimoji="1"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>
              <a:buFont typeface="Wingdings" panose="05000000000000000000" charset="0"/>
              <a:buChar char="Ø"/>
            </a:pP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定义１：两个有序对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x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〉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u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v〉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当其元素依次对应相等时，</a:t>
            </a:r>
          </a:p>
          <a:p>
            <a:pPr marL="22860" indent="0" algn="just">
              <a:buFont typeface="Wingdings" panose="05000000000000000000" charset="0"/>
              <a:buNone/>
            </a:pP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称这两个有序对相等，记为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x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〉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u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v〉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即</a:t>
            </a:r>
            <a:endParaRPr kumimoji="1" lang="zh-CN" altLang="en-US" sz="2800" b="0" dirty="0">
              <a:ln w="11430"/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ctr" eaLnBrk="1" hangingPunct="1">
              <a:buFontTx/>
              <a:buNone/>
            </a:pP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	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x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〉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u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v〉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 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x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u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v</a:t>
            </a:r>
            <a:endParaRPr kumimoji="1" lang="en-US" altLang="zh-CN" sz="2800" b="0" dirty="0">
              <a:ln w="11430"/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buFont typeface="Wingdings" panose="05000000000000000000" charset="0"/>
              <a:buChar char="Ø"/>
            </a:pPr>
            <a:endParaRPr kumimoji="1" lang="en-US" altLang="zh-CN" sz="2800" b="0" dirty="0">
              <a:ln w="11430"/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2783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有序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元祖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76050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just">
              <a:buFont typeface="Wingdings" panose="05000000000000000000" charset="0"/>
              <a:buChar char="Ø"/>
            </a:pPr>
            <a:r>
              <a:rPr kumimoji="1"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个有确定次序的事物构成的整体称为一个</a:t>
            </a: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有序</a:t>
            </a:r>
            <a:r>
              <a:rPr kumimoji="1" lang="en-US" altLang="zh-CN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kumimoji="1"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元组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n-tuple </a:t>
            </a:r>
            <a:r>
              <a:rPr kumimoji="1"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 </a:t>
            </a:r>
            <a:endParaRPr kumimoji="1" lang="en-US" altLang="zh-CN" sz="2800" b="0" kern="12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225" indent="0" algn="just"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   &lt;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&gt;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或 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225" indent="0" algn="just"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第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个元素（或第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个分量）：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baseline="-2500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i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(1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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i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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n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buFont typeface="Wingdings" panose="05000000000000000000" charset="0"/>
              <a:buChar char="Ø"/>
            </a:pPr>
            <a:endParaRPr kumimoji="1"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定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：两个有序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元组相等 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225" indent="0" algn="ctr">
              <a:buSzTx/>
              <a:buNone/>
            </a:pP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&lt;a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a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&gt; = &lt;b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b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</a:t>
            </a:r>
            <a:r>
              <a:rPr lang="en-US" altLang="zh-CN" sz="2800" kern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kern="0" baseline="-2500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&gt;</a:t>
            </a:r>
          </a:p>
          <a:p>
            <a:pPr marL="22225" indent="0" algn="ctr">
              <a:buSz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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=b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=b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 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a</a:t>
            </a:r>
            <a:r>
              <a:rPr lang="en-US" altLang="zh-CN" sz="2800" kern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en-US" altLang="zh-CN" sz="280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800" kern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kern="0" baseline="-2500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endParaRPr lang="en-US" altLang="zh-CN" sz="280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just">
              <a:buFont typeface="Wingdings" panose="05000000000000000000" charset="0"/>
              <a:buChar char="Ø"/>
            </a:pPr>
            <a:endParaRPr kumimoji="1" lang="en-US" altLang="zh-CN" sz="2800" b="0" kern="0" dirty="0">
              <a:ln w="11430"/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笛卡尔积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89535" y="843280"/>
            <a:ext cx="119018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定义３　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为两个集合，集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x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〉| 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x∈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 err="1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y∈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称为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笛卡尔积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kumimoji="1"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b="0" dirty="0"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例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= {a,  b,  c},  B = {0, 1}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求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×A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={&lt;a,0&gt;,&lt;a,1&gt;,&lt;b,0&gt;,&lt;b,1&gt;,&lt;c,0&gt;,&lt;c,1&gt;}</a:t>
            </a:r>
          </a:p>
          <a:p>
            <a:pPr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×A={&lt;0,a&gt;,&lt;1,a&gt;,&lt;0,b&gt;,&lt;1,b&gt;,&lt;0,c&gt;,&lt;1,c&gt;}</a:t>
            </a:r>
          </a:p>
          <a:p>
            <a:pPr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  <a:p>
            <a:pPr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笛卡尔积不满足交换律</a:t>
            </a:r>
          </a:p>
          <a:p>
            <a:pPr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概念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758825"/>
            <a:ext cx="11201400" cy="59823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集合</a:t>
            </a:r>
            <a:r>
              <a:rPr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概念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一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明确的、互不相同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事物组成的整体。组成集合的各个事物（个体）称为该集合的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元素</a:t>
            </a:r>
            <a:r>
              <a:rPr 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事物a是集合A的元素时，称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属于A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∈A </a:t>
            </a: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事物a不是集合A的元素时，称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不属于A</a:t>
            </a: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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endParaRPr 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sz="28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例子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 偶素数集合{2}。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 二进制的基数集合{0, 1}。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lang="zh-CN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 英文字母(大写和小写)的集合。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笛卡尔积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eaLnBrk="1" hangingPunct="1"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定理１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　设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为三个集合，则有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eaLnBrk="1" hangingPunct="1">
              <a:buFont typeface="Wingdings" panose="05000000000000000000" charset="0"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１）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∪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∪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eaLnBrk="1" hangingPunct="1">
              <a:buFont typeface="Wingdings" panose="05000000000000000000" charset="0"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２）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∩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∩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×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eaLnBrk="1" hangingPunct="1">
              <a:buFont typeface="Wingdings" panose="05000000000000000000" charset="0"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３）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∪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×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×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∪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×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eaLnBrk="1" hangingPunct="1">
              <a:buFont typeface="Wingdings" panose="05000000000000000000" charset="0"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４）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∩C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×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×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∩（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×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笛卡尔积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定义４　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设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A</a:t>
            </a:r>
            <a:r>
              <a:rPr lang="en-US" altLang="zh-CN" sz="2800" b="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个集合，集合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称为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 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,…, A</a:t>
            </a:r>
            <a:r>
              <a:rPr lang="en-US" altLang="zh-CN" sz="2800" baseline="-25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的笛卡尔积</a:t>
            </a: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对任意集合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×A×…×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个）常记为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zh-CN" altLang="en-US" sz="2400" b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微软雅黑" panose="020B0503020204020204" charset="-122"/>
              <a:sym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定理２　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设</a:t>
            </a:r>
            <a:r>
              <a:rPr lang="en-US" altLang="zh-CN" sz="2800" b="0" dirty="0">
                <a:solidFill>
                  <a:schemeClr val="tx1"/>
                </a:solidFill>
                <a:sym typeface="+mn-ea"/>
              </a:rPr>
              <a:t>A</a:t>
            </a:r>
            <a:r>
              <a:rPr lang="en-US" altLang="zh-CN" sz="2800" b="0" baseline="-25000" dirty="0">
                <a:solidFill>
                  <a:schemeClr val="tx1"/>
                </a:solidFill>
                <a:sym typeface="+mn-ea"/>
              </a:rPr>
              <a:t>1</a:t>
            </a:r>
            <a:r>
              <a:rPr lang="en-US" altLang="zh-CN" sz="2800" b="0" dirty="0">
                <a:solidFill>
                  <a:schemeClr val="tx1"/>
                </a:solidFill>
                <a:sym typeface="+mn-ea"/>
              </a:rPr>
              <a:t>, A</a:t>
            </a:r>
            <a:r>
              <a:rPr lang="en-US" altLang="zh-CN" sz="2800" b="0" baseline="-25000" dirty="0">
                <a:solidFill>
                  <a:schemeClr val="tx1"/>
                </a:solidFill>
                <a:sym typeface="+mn-ea"/>
              </a:rPr>
              <a:t>2</a:t>
            </a:r>
            <a:r>
              <a:rPr lang="en-US" altLang="zh-CN" sz="2800" b="0" dirty="0">
                <a:solidFill>
                  <a:schemeClr val="tx1"/>
                </a:solidFill>
                <a:sym typeface="+mn-ea"/>
              </a:rPr>
              <a:t>,…, A</a:t>
            </a:r>
            <a:r>
              <a:rPr lang="en-US" altLang="zh-CN" sz="2800" b="0" baseline="-25000" dirty="0">
                <a:solidFill>
                  <a:schemeClr val="tx1"/>
                </a:solidFill>
                <a:sym typeface="+mn-ea"/>
              </a:rPr>
              <a:t>n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是有限集，则</a:t>
            </a:r>
            <a:endParaRPr lang="zh-CN" altLang="en-US" sz="2800" b="0" dirty="0">
              <a:solidFill>
                <a:schemeClr val="tx1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+mn-ea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61073451"/>
              </p:ext>
            </p:extLst>
          </p:nvPr>
        </p:nvGraphicFramePr>
        <p:xfrm>
          <a:off x="1930559" y="1624310"/>
          <a:ext cx="8271837" cy="54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0" imgH="228600" progId="Equation.DSMT4">
                  <p:embed/>
                </p:oleObj>
              </mc:Choice>
              <mc:Fallback>
                <p:oleObj name="Equation" r:id="rId8" imgW="3429000" imgH="228600" progId="Equation.DSMT4">
                  <p:embed/>
                  <p:pic>
                    <p:nvPicPr>
                      <p:cNvPr id="0" name="图片 3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559" y="1624310"/>
                        <a:ext cx="8271837" cy="54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303135" y="2936240"/>
          <a:ext cx="574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200" imgH="203200" progId="Equation.DSMT4">
                  <p:embed/>
                </p:oleObj>
              </mc:Choice>
              <mc:Fallback>
                <p:oleObj name="Equation" r:id="rId10" imgW="203200" imgH="203200" progId="Equation.DSMT4">
                  <p:embed/>
                  <p:pic>
                    <p:nvPicPr>
                      <p:cNvPr id="0" name="图片 3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135" y="2936240"/>
                        <a:ext cx="574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620016" y="4962367"/>
            <a:ext cx="6699465" cy="623888"/>
            <a:chOff x="2825535" y="2819401"/>
            <a:chExt cx="6699465" cy="623888"/>
          </a:xfrm>
        </p:grpSpPr>
        <p:graphicFrame>
          <p:nvGraphicFramePr>
            <p:cNvPr id="9220" name="Object 5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2825535" y="2819401"/>
            <a:ext cx="3446462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44600" imgH="228600" progId="Equation.DSMT4">
                    <p:embed/>
                  </p:oleObj>
                </mc:Choice>
                <mc:Fallback>
                  <p:oleObj name="Equation" r:id="rId12" imgW="1244600" imgH="228600" progId="Equation.DSMT4">
                    <p:embed/>
                    <p:pic>
                      <p:nvPicPr>
                        <p:cNvPr id="0" name="图片 4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535" y="2819401"/>
                          <a:ext cx="3446462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248400" y="2819401"/>
            <a:ext cx="327660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54100" imgH="203200" progId="Equation.DSMT4">
                    <p:embed/>
                  </p:oleObj>
                </mc:Choice>
                <mc:Fallback>
                  <p:oleObj name="Equation" r:id="rId14" imgW="1054100" imgH="203200" progId="Equation.DSMT4">
                    <p:embed/>
                    <p:pic>
                      <p:nvPicPr>
                        <p:cNvPr id="0" name="图片 4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819401"/>
                          <a:ext cx="3276600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笛卡尔积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89535" y="843280"/>
            <a:ext cx="119018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例 设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｝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＝｛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｝，求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×C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  <a:p>
            <a:pPr marL="22860" indent="0"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A×(B×C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×B×C</a:t>
            </a:r>
            <a:endParaRPr lang="en-US" altLang="zh-CN" sz="2800" b="0" dirty="0"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  <a:p>
            <a:pPr marL="22860" indent="0"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a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a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｝ </a:t>
            </a:r>
          </a:p>
          <a:p>
            <a:pPr marL="22860" indent="0"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A×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×C 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〈〈a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1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〈〈a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2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  <a:p>
            <a:pPr marL="22860" indent="0" algn="l" defTabSz="304800">
              <a:lnSpc>
                <a:spcPts val="4060"/>
              </a:lnSpc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            〈〈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1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〈〈b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2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uFillTx/>
                <a:latin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</a:p>
          <a:p>
            <a:pPr algn="l">
              <a:lnSpc>
                <a:spcPts val="4060"/>
              </a:lnSpc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A×(B×C)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1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〉〉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2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〉〉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lnSpc>
                <a:spcPts val="4060"/>
              </a:lnSpc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         〈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1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〉〉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b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〈2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〉〉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｝</a:t>
            </a: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lnSpc>
                <a:spcPts val="4060"/>
              </a:lnSpc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  A×B×C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＝｛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〈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〉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｝</a:t>
            </a:r>
          </a:p>
          <a:p>
            <a:pPr algn="l">
              <a:lnSpc>
                <a:spcPts val="4060"/>
              </a:lnSpc>
              <a:spcBef>
                <a:spcPct val="0"/>
              </a:spcBef>
              <a:buFont typeface="Wingdings" panose="05000000000000000000" charset="0"/>
              <a:buChar char="Ø"/>
            </a:pPr>
            <a:endParaRPr lang="zh-CN" altLang="en-US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>
              <a:lnSpc>
                <a:spcPts val="4060"/>
              </a:lnSpc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笛卡尔积不满足结合律</a:t>
            </a:r>
          </a:p>
          <a:p>
            <a:pPr algn="l">
              <a:lnSpc>
                <a:spcPts val="4060"/>
              </a:lnSpc>
              <a:spcBef>
                <a:spcPct val="0"/>
              </a:spcBef>
              <a:buFontTx/>
              <a:buNone/>
            </a:pP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ts val="4060"/>
              </a:lnSpc>
              <a:spcBef>
                <a:spcPct val="0"/>
              </a:spcBef>
              <a:buFontTx/>
              <a:buNone/>
            </a:pPr>
            <a:endParaRPr kumimoji="1" lang="zh-CN" altLang="en-US" sz="2800" b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154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笛卡尔积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051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eaLnBrk="1" hangingPunct="1">
              <a:lnSpc>
                <a:spcPct val="11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：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B, C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任意三个集合,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非空集合, 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 eaLnBrk="1" hangingPunct="1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(1)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充分必要条件是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;</a:t>
            </a:r>
            <a:endParaRPr lang="en-US" altLang="zh-CN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 eaLnBrk="1" hangingPunct="1">
              <a:lnSpc>
                <a:spcPct val="11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(2) A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充分必要条件是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A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。</a:t>
            </a:r>
            <a:endParaRPr lang="en-US" altLang="zh-CN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>
              <a:lnSpc>
                <a:spcPct val="110000"/>
              </a:lnSpc>
              <a:buSzTx/>
              <a:buFont typeface="Wingdings" panose="05000000000000000000" charset="0"/>
              <a:buNone/>
            </a:pP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证明：</a:t>
            </a:r>
          </a:p>
          <a:p>
            <a:pPr marL="22860" indent="0" algn="l">
              <a:lnSpc>
                <a:spcPct val="110000"/>
              </a:lnSpc>
              <a:buSzTx/>
              <a:buFont typeface="Wingdings" panose="05000000000000000000" charset="0"/>
              <a:buNone/>
            </a:pP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）必要性: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因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非空, 存在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。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若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,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则对任意的 ‹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›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, </a:t>
            </a:r>
          </a:p>
          <a:p>
            <a:pPr marL="22860" indent="0" algn="l">
              <a:lnSpc>
                <a:spcPct val="110000"/>
              </a:lnSpc>
              <a:buSzTx/>
              <a:buFont typeface="Wingdings" panose="05000000000000000000" charset="0"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其中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,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,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必有‹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›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,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所以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。</a:t>
            </a:r>
            <a:endParaRPr lang="en-US" altLang="zh-CN" sz="28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</a:t>
            </a: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充分性: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对任意的‹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›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其中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, 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。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若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,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则‹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›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,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其中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。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所以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。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（</a:t>
            </a:r>
            <a:r>
              <a:rPr lang="en-US" altLang="zh-CN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）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同理可证(2)。		</a:t>
            </a:r>
            <a:endParaRPr kumimoji="1" lang="zh-CN" altLang="en-US" sz="28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3154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笛卡尔积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例题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4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例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设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 B,  C,  D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为四个非空集合, 则</a:t>
            </a:r>
            <a:endParaRPr lang="zh-CN" altLang="en-US" sz="2800" b="0" dirty="0"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 eaLnBrk="1" hangingPunct="1">
              <a:lnSpc>
                <a:spcPct val="120000"/>
              </a:lnSpc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  A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D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充分必要条件是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, B 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D</a:t>
            </a:r>
          </a:p>
          <a:p>
            <a:pPr algn="l" eaLnBrk="1" hangingPunct="1">
              <a:lnSpc>
                <a:spcPct val="120000"/>
              </a:lnSpc>
              <a:buFontTx/>
              <a:buNone/>
            </a:pP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证明：（</a:t>
            </a:r>
            <a:r>
              <a:rPr lang="en-US" altLang="zh-CN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1</a:t>
            </a: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）必要性: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若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D,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又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, B, C, D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都不是空集,  </a:t>
            </a: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                    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对任意的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,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,   ‹a,  b›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D, </a:t>
            </a: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                     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则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C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,  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</a:t>
            </a:r>
            <a:r>
              <a:rPr lang="en-US" altLang="zh-CN" sz="2800" b="0" kern="0" dirty="0" err="1">
                <a:solidFill>
                  <a:schemeClr val="tx1"/>
                </a:solidFill>
                <a:latin typeface="+mn-ea"/>
                <a:ea typeface="+mn-ea"/>
                <a:sym typeface="+mn-ea"/>
              </a:rPr>
              <a:t>D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,  </a:t>
            </a:r>
            <a:r>
              <a:rPr lang="zh-CN" altLang="en-US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因此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C, B 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D。</a:t>
            </a:r>
            <a:endParaRPr lang="en-US" altLang="zh-CN" sz="28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           </a:t>
            </a:r>
            <a:r>
              <a:rPr lang="zh-CN" altLang="en-US" sz="280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充分性: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若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,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因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非空,  故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。</a:t>
            </a:r>
            <a:endParaRPr lang="en-US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	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      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又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B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D,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因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非空,  </a:t>
            </a:r>
          </a:p>
          <a:p>
            <a:pPr algn="l" defTabSz="304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Tx/>
              <a:buFontTx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                 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又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C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D。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由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的</a:t>
            </a:r>
            <a:r>
              <a:rPr lang="zh-CN" altLang="en-US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传递性, 可得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B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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C 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</a:t>
            </a:r>
            <a:r>
              <a:rPr lang="en-US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D。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zh-CN" altLang="en-US" sz="2400" b="0" kern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	</a:t>
            </a:r>
            <a:endParaRPr lang="zh-CN" altLang="zh-CN" sz="2400" b="0" kern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en-US" altLang="zh-CN" sz="24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7835" y="2380615"/>
            <a:ext cx="37744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第一章</a:t>
            </a:r>
            <a:r>
              <a:rPr lang="en-US" altLang="zh-CN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  <a:p>
            <a:pPr algn="ctr"/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基本概念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94155" y="608297"/>
            <a:ext cx="4649536" cy="532190"/>
            <a:chOff x="5689600" y="1501170"/>
            <a:chExt cx="4649536" cy="532190"/>
          </a:xfrm>
        </p:grpSpPr>
        <p:sp>
          <p:nvSpPr>
            <p:cNvPr id="32" name="平行四边形 31"/>
            <p:cNvSpPr/>
            <p:nvPr/>
          </p:nvSpPr>
          <p:spPr>
            <a:xfrm>
              <a:off x="6375400" y="1820459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平行四边形 3"/>
            <p:cNvSpPr/>
            <p:nvPr/>
          </p:nvSpPr>
          <p:spPr>
            <a:xfrm>
              <a:off x="5689600" y="1551970"/>
              <a:ext cx="736600" cy="438150"/>
            </a:xfrm>
            <a:prstGeom prst="parallelogram">
              <a:avLst>
                <a:gd name="adj" fmla="val 31818"/>
              </a:avLst>
            </a:prstGeom>
            <a:solidFill>
              <a:schemeClr val="bg1"/>
            </a:solidFill>
            <a:ln w="28575"/>
            <a:effectLst>
              <a:outerShdw dist="50800" dir="2700000" algn="tl" rotWithShape="0">
                <a:srgbClr val="00C1CE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572249" y="1501170"/>
              <a:ext cx="376688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</a:rPr>
                <a:t>集合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794155" y="1836447"/>
            <a:ext cx="4878071" cy="549275"/>
            <a:chOff x="5689600" y="2273300"/>
            <a:chExt cx="4710116" cy="549489"/>
          </a:xfrm>
        </p:grpSpPr>
        <p:sp>
          <p:nvSpPr>
            <p:cNvPr id="33" name="平行四边形 32"/>
            <p:cNvSpPr/>
            <p:nvPr/>
          </p:nvSpPr>
          <p:spPr>
            <a:xfrm>
              <a:off x="6375400" y="2609888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5689600" y="2273300"/>
              <a:ext cx="4710116" cy="522173"/>
              <a:chOff x="5689600" y="2273300"/>
              <a:chExt cx="4710116" cy="522173"/>
            </a:xfrm>
          </p:grpSpPr>
          <p:sp>
            <p:nvSpPr>
              <p:cNvPr id="18" name="平行四边形 17"/>
              <p:cNvSpPr/>
              <p:nvPr/>
            </p:nvSpPr>
            <p:spPr>
              <a:xfrm>
                <a:off x="56896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2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572517" y="2273300"/>
                <a:ext cx="3827199" cy="522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子集、幂集</a:t>
                </a: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794155" y="3081682"/>
            <a:ext cx="5045075" cy="541020"/>
            <a:chOff x="5689600" y="3045430"/>
            <a:chExt cx="5045075" cy="541224"/>
          </a:xfrm>
        </p:grpSpPr>
        <p:sp>
          <p:nvSpPr>
            <p:cNvPr id="34" name="平行四边形 33"/>
            <p:cNvSpPr/>
            <p:nvPr/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5689600" y="3045430"/>
              <a:ext cx="5045075" cy="522167"/>
              <a:chOff x="5143500" y="2273300"/>
              <a:chExt cx="5045075" cy="522167"/>
            </a:xfrm>
          </p:grpSpPr>
          <p:sp>
            <p:nvSpPr>
              <p:cNvPr id="23" name="平行四边形 2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3</a:t>
                </a:r>
              </a:p>
            </p:txBody>
          </p:sp>
          <p:sp>
            <p:nvSpPr>
              <p:cNvPr id="25" name="文本框 24">
                <a:hlinkClick r:id="rId6" action="ppaction://hlinksldjump"/>
              </p:cNvPr>
              <p:cNvSpPr txBox="1"/>
              <p:nvPr/>
            </p:nvSpPr>
            <p:spPr>
              <a:xfrm>
                <a:off x="6026150" y="2273300"/>
                <a:ext cx="4162425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集合的运算</a:t>
                </a:r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94155" y="5555642"/>
            <a:ext cx="5066271" cy="535940"/>
            <a:chOff x="5689600" y="4580720"/>
            <a:chExt cx="4893702" cy="535970"/>
          </a:xfrm>
        </p:grpSpPr>
        <p:sp>
          <p:nvSpPr>
            <p:cNvPr id="41" name="平行四边形 40"/>
            <p:cNvSpPr/>
            <p:nvPr/>
          </p:nvSpPr>
          <p:spPr>
            <a:xfrm>
              <a:off x="6375400" y="4903789"/>
              <a:ext cx="3803650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5689600" y="4580720"/>
              <a:ext cx="4893702" cy="521999"/>
              <a:chOff x="5143500" y="2273300"/>
              <a:chExt cx="4893702" cy="521999"/>
            </a:xfrm>
          </p:grpSpPr>
          <p:sp>
            <p:nvSpPr>
              <p:cNvPr id="43" name="平行四边形 42"/>
              <p:cNvSpPr/>
              <p:nvPr/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5</a:t>
                </a:r>
              </a:p>
            </p:txBody>
          </p:sp>
          <p:sp>
            <p:nvSpPr>
              <p:cNvPr id="44" name="文本框 43">
                <a:hlinkClick r:id="" action="ppaction://noaction"/>
              </p:cNvPr>
              <p:cNvSpPr txBox="1"/>
              <p:nvPr/>
            </p:nvSpPr>
            <p:spPr>
              <a:xfrm>
                <a:off x="6026149" y="2273300"/>
                <a:ext cx="4011053" cy="521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多重集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794155" y="4318662"/>
            <a:ext cx="6129912" cy="541020"/>
            <a:chOff x="5689600" y="3045430"/>
            <a:chExt cx="6129912" cy="541224"/>
          </a:xfrm>
        </p:grpSpPr>
        <p:sp>
          <p:nvSpPr>
            <p:cNvPr id="6" name="平行四边形 5"/>
            <p:cNvSpPr/>
            <p:nvPr>
              <p:custDataLst>
                <p:tags r:id="rId1"/>
              </p:custDataLst>
            </p:nvPr>
          </p:nvSpPr>
          <p:spPr>
            <a:xfrm>
              <a:off x="6375400" y="3373753"/>
              <a:ext cx="3963736" cy="212901"/>
            </a:xfrm>
            <a:prstGeom prst="parallelogram">
              <a:avLst>
                <a:gd name="adj" fmla="val 31818"/>
              </a:avLst>
            </a:prstGeom>
            <a:gradFill flip="none" rotWithShape="1">
              <a:gsLst>
                <a:gs pos="0">
                  <a:schemeClr val="bg1">
                    <a:lumMod val="85000"/>
                    <a:alpha val="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10800000" scaled="0"/>
              <a:tileRect/>
            </a:gradFill>
            <a:ln w="285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6000" rtlCol="0" anchor="ctr" anchorCtr="0"/>
            <a:lstStyle/>
            <a:p>
              <a:pPr algn="ctr"/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689600" y="3045430"/>
              <a:ext cx="6129912" cy="522167"/>
              <a:chOff x="5143500" y="2273300"/>
              <a:chExt cx="6129912" cy="522167"/>
            </a:xfrm>
          </p:grpSpPr>
          <p:sp>
            <p:nvSpPr>
              <p:cNvPr id="8" name="平行四边形 7"/>
              <p:cNvSpPr/>
              <p:nvPr>
                <p:custDataLst>
                  <p:tags r:id="rId2"/>
                </p:custDataLst>
              </p:nvPr>
            </p:nvSpPr>
            <p:spPr>
              <a:xfrm>
                <a:off x="5143500" y="2324100"/>
                <a:ext cx="736600" cy="438150"/>
              </a:xfrm>
              <a:prstGeom prst="parallelogram">
                <a:avLst>
                  <a:gd name="adj" fmla="val 31818"/>
                </a:avLst>
              </a:prstGeom>
              <a:solidFill>
                <a:schemeClr val="bg1"/>
              </a:solidFill>
              <a:ln w="28575"/>
              <a:effectLst>
                <a:outerShdw dist="50800" dir="2700000" algn="tl" rotWithShape="0">
                  <a:srgbClr val="00C1CE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36000" rtlCol="0" anchor="ctr"/>
              <a:lstStyle/>
              <a:p>
                <a:pPr algn="ctr"/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4</a:t>
                </a:r>
              </a:p>
            </p:txBody>
          </p:sp>
          <p:sp>
            <p:nvSpPr>
              <p:cNvPr id="9" name="文本框 8">
                <a:hlinkClick r:id="rId6" action="ppaction://hlinksldjump"/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6026150" y="2273300"/>
                <a:ext cx="5247262" cy="522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有序ｎ元组与笛卡尔积</a:t>
                </a:r>
              </a:p>
            </p:txBody>
          </p:sp>
        </p:grpSp>
      </p:grpSp>
    </p:spTree>
  </p:cSld>
  <p:clrMapOvr>
    <a:masterClrMapping/>
  </p:clrMapOvr>
  <p:transition>
    <p:push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多重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如果有一组事物，其中可以有某些事物不加区别</a:t>
            </a: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（或说某些事物可重复出现多次，且出现几次就看作是几个事物），</a:t>
            </a: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这组事物构成的整体就称为一个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多重集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例如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{1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4}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        {a, a, a, a, a, a, a, b}</a:t>
            </a:r>
            <a:endParaRPr lang="zh-CN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zh-CN" sz="2800" b="0" kern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</a:rPr>
              <a:t>元素a出现的次数称为a在A中的重复度 --</a:t>
            </a: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一个多重集</a:t>
            </a:r>
            <a:r>
              <a:rPr lang="en-US" altLang="zh-CN" sz="2800" b="0" i="1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，如果任何事物在</a:t>
            </a:r>
            <a:r>
              <a:rPr lang="en-US" altLang="zh-CN" sz="2800" b="0" i="1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中的重复度只能为１或０，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则该多重集就是一个通常意义下的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集合</a:t>
            </a:r>
            <a:endParaRPr lang="zh-CN" altLang="zh-CN" sz="2800" b="0" kern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en-US" altLang="zh-CN" sz="24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7136428" y="4289030"/>
          <a:ext cx="112908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203200" progId="Equation.DSMT4">
                  <p:embed/>
                </p:oleObj>
              </mc:Choice>
              <mc:Fallback>
                <p:oleObj name="Equation" r:id="rId4" imgW="444500" imgH="203200" progId="Equation.DSMT4">
                  <p:embed/>
                  <p:pic>
                    <p:nvPicPr>
                      <p:cNvPr id="0" name="图片 5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428" y="4289030"/>
                        <a:ext cx="112908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多重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46840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定义１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　设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两个多重集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与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并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∪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一个多重集 ，  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任一元素在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A∪B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中的重复度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等于该元素在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中重复度的最大值，即：</a:t>
            </a:r>
            <a:endParaRPr lang="zh-CN" altLang="en-US" sz="2800" b="0" dirty="0">
              <a:ln w="11430"/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zh-CN" altLang="zh-CN" sz="2800" b="0" kern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8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</a:rPr>
              <a:t>A＝｛a，a，a，c，d，d｝，Ｂ＝｛a，a，b，c，c｝，则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kern="0" dirty="0">
                <a:solidFill>
                  <a:schemeClr val="tx1"/>
                </a:solidFill>
                <a:latin typeface="+mn-ea"/>
                <a:ea typeface="+mn-ea"/>
              </a:rPr>
              <a:t>   Ａ∪Ｂ＝｛a，a，a，b，c，c，d，d｝</a:t>
            </a: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en-US" altLang="zh-CN" sz="24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167936" y="2429004"/>
          <a:ext cx="5410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0" imgH="228600" progId="Equation.DSMT4">
                  <p:embed/>
                </p:oleObj>
              </mc:Choice>
              <mc:Fallback>
                <p:oleObj name="Equation" r:id="rId5" imgW="2032000" imgH="228600" progId="Equation.DSMT4">
                  <p:embed/>
                  <p:pic>
                    <p:nvPicPr>
                      <p:cNvPr id="0" name="图片 6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36" y="2429004"/>
                        <a:ext cx="5410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多重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546840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定义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　设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两个多重集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与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交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∩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一个多重集 ，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任一元素在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A ∩ B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中的重复度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等于该元素在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中重复度的最小值，即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800" b="0" dirty="0">
              <a:ln w="11430"/>
              <a:solidFill>
                <a:schemeClr val="tx1"/>
              </a:solidFill>
              <a:latin typeface="+mn-ea"/>
              <a:ea typeface="+mn-ea"/>
              <a:sym typeface="+mn-ea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zh-CN" altLang="en-US" sz="2800" b="0" dirty="0">
              <a:ln w="11430"/>
              <a:solidFill>
                <a:schemeClr val="tx1"/>
              </a:solidFill>
              <a:latin typeface="+mn-ea"/>
              <a:ea typeface="+mn-ea"/>
              <a:sym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b="0" dirty="0">
                <a:ln w="11430"/>
                <a:solidFill>
                  <a:schemeClr val="tx1"/>
                </a:solidFill>
                <a:latin typeface="+mn-ea"/>
                <a:ea typeface="+mn-ea"/>
              </a:rPr>
              <a:t>A＝｛a，a，a，c，d，d｝　B＝｛a，a，b，c，c｝，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dirty="0">
                <a:ln w="11430"/>
                <a:solidFill>
                  <a:schemeClr val="tx1"/>
                </a:solidFill>
                <a:latin typeface="+mn-ea"/>
                <a:ea typeface="+mn-ea"/>
              </a:rPr>
              <a:t>   </a:t>
            </a:r>
            <a:r>
              <a:rPr lang="zh-CN" altLang="en-US" sz="2800" b="0" dirty="0">
                <a:ln w="11430"/>
                <a:solidFill>
                  <a:schemeClr val="tx1"/>
                </a:solidFill>
                <a:latin typeface="+mn-ea"/>
                <a:ea typeface="+mn-ea"/>
              </a:rPr>
              <a:t>A∩B＝｛a，a，c｝</a:t>
            </a: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en-US" altLang="zh-CN" sz="24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435018" y="2517651"/>
          <a:ext cx="5049192" cy="58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600" imgH="228600" progId="Equation.DSMT4">
                  <p:embed/>
                </p:oleObj>
              </mc:Choice>
              <mc:Fallback>
                <p:oleObj name="Equation" r:id="rId5" imgW="2006600" imgH="228600" progId="Equation.DSMT4">
                  <p:embed/>
                  <p:pic>
                    <p:nvPicPr>
                      <p:cNvPr id="0" name="图片 7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18" y="2517651"/>
                        <a:ext cx="5049192" cy="58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多重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b="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非负差 </a:t>
            </a:r>
          </a:p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4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en-US" altLang="zh-CN" sz="24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092325" y="1080770"/>
          <a:ext cx="4424680" cy="141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431800" progId="Equation.DSMT4">
                  <p:embed/>
                </p:oleObj>
              </mc:Choice>
              <mc:Fallback>
                <p:oleObj name="Equation" r:id="rId5" imgW="1346200" imgH="431800" progId="Equation.DSMT4">
                  <p:embed/>
                  <p:pic>
                    <p:nvPicPr>
                      <p:cNvPr id="0" name="图片 8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080770"/>
                        <a:ext cx="4424680" cy="141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概念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6955"/>
            <a:ext cx="11201400" cy="5756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空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为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; 全集，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记为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U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中元素的个数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数(cardinality)或势(potential)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用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A|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#A表示。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基数是有限数的集合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限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 否则称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无限集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。</a:t>
            </a:r>
          </a:p>
          <a:p>
            <a:pPr marL="365125" eaLnBrk="1" hangingPunct="1">
              <a:buFont typeface="Wingdings" panose="05000000000000000000" charset="0"/>
              <a:buChar char="Ø"/>
            </a:pP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365125" eaLnBrk="1" hangingPunct="1"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子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879475" lvl="1" indent="-342900" eaLnBrk="1" hangingPunct="1">
              <a:buFont typeface="Wingdings" panose="05000000000000000000" charset="0"/>
              <a:buChar char="l"/>
            </a:pP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=0;  </a:t>
            </a:r>
          </a:p>
          <a:p>
            <a:pPr marL="879475" lvl="1" indent="-342900" eaLnBrk="1" hangingPunct="1">
              <a:buFont typeface="Wingdings" panose="05000000000000000000" charset="0"/>
              <a:buChar char="l"/>
            </a:pP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{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|=1;  </a:t>
            </a:r>
          </a:p>
          <a:p>
            <a:pPr marL="879475" lvl="1" indent="-342900" eaLnBrk="1" hangingPunct="1">
              <a:buFont typeface="Wingdings" panose="05000000000000000000" charset="0"/>
              <a:buChar char="l"/>
            </a:pP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{0,1}|=2</a:t>
            </a:r>
            <a:r>
              <a:rPr 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 </a:t>
            </a:r>
          </a:p>
          <a:p>
            <a:pPr marL="879475" lvl="1" indent="-342900" eaLnBrk="1" hangingPunct="1">
              <a:buFont typeface="Wingdings" panose="05000000000000000000" charset="0"/>
              <a:buChar char="l"/>
            </a:pP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{A,B,C, …, X,Y,Z}|=26</a:t>
            </a: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多重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824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定义３　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设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两个多重集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与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差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－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一个多重集，</a:t>
            </a: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      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任一元素在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中的重复度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等于</a:t>
            </a:r>
          </a:p>
          <a:p>
            <a:pPr marL="22860" indent="0"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None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       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该元素在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中重复度与其在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中重复度的非负差，即</a:t>
            </a:r>
            <a:endParaRPr lang="zh-CN" altLang="en-US" sz="2800" b="0" dirty="0">
              <a:ln w="11430"/>
              <a:solidFill>
                <a:schemeClr val="tx1"/>
              </a:solidFill>
              <a:latin typeface="+mn-ea"/>
              <a:ea typeface="+mn-ea"/>
            </a:endParaRPr>
          </a:p>
          <a:p>
            <a:pPr algn="l" defTabSz="304800">
              <a:spcBef>
                <a:spcPts val="0"/>
              </a:spcBef>
              <a:spcAft>
                <a:spcPts val="0"/>
              </a:spcAft>
              <a:buFont typeface="Wingdings" panose="05000000000000000000" charset="0"/>
              <a:buChar char="Ø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</a:pPr>
            <a:endParaRPr lang="zh-CN" altLang="en-US" sz="2800" b="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kumimoji="1" lang="en-US" altLang="zh-CN" sz="2800" b="0" kern="0" dirty="0">
                <a:ln w="11430"/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＝｛a，a，a，b，b，c，d，d，e｝，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kumimoji="1" lang="en-US" altLang="zh-CN" sz="2800" b="0" kern="0" dirty="0">
                <a:ln w="11430"/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   B＝｛a，a，b，b，b，c，c，d，d，f｝，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kumimoji="1" lang="en-US" altLang="zh-CN" sz="2800" b="0" kern="0" dirty="0">
                <a:ln w="11430"/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   则A－B＝｛a，e｝</a:t>
            </a:r>
          </a:p>
        </p:txBody>
      </p:sp>
      <p:graphicFrame>
        <p:nvGraphicFramePr>
          <p:cNvPr id="14344" name="Object 7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856476" y="3160138"/>
          <a:ext cx="4427048" cy="53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203200" progId="Equation.DSMT4">
                  <p:embed/>
                </p:oleObj>
              </mc:Choice>
              <mc:Fallback>
                <p:oleObj name="Equation" r:id="rId5" imgW="1651000" imgH="203200" progId="Equation.DSMT4">
                  <p:embed/>
                  <p:pic>
                    <p:nvPicPr>
                      <p:cNvPr id="0" name="图片 8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476" y="3160138"/>
                        <a:ext cx="4427048" cy="53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多重集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56940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定义４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　设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两个多重集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与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的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＋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是一个多重集，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      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任一元素在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中的重复度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等于该元素在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A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，</a:t>
            </a:r>
            <a:r>
              <a:rPr lang="en-US" altLang="zh-CN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B</a:t>
            </a:r>
            <a:r>
              <a:rPr lang="zh-CN" altLang="en-US" sz="2800" b="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中重复度的和，即</a:t>
            </a:r>
            <a:endParaRPr lang="zh-CN" altLang="en-US" sz="2800" b="0" dirty="0">
              <a:ln w="11430"/>
              <a:solidFill>
                <a:schemeClr val="tx1"/>
              </a:solidFill>
              <a:latin typeface="+mn-ea"/>
              <a:ea typeface="+mn-ea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zh-CN" altLang="zh-CN" sz="2400" b="0" kern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r>
              <a:rPr kumimoji="1" lang="en-US" altLang="zh-CN" sz="2800" b="0" kern="0" dirty="0">
                <a:ln w="11430"/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＝｛a，a，b，c，c｝，B＝｛a，b，b，d｝</a:t>
            </a: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kumimoji="1" lang="en-US" altLang="zh-CN" sz="2800" b="0" kern="0" dirty="0">
                <a:ln w="11430"/>
                <a:solidFill>
                  <a:schemeClr val="tx1"/>
                </a:solidFill>
                <a:uFillTx/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   则A＋B＝｛a，a，a，b，b，b，c，c，d｝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141345" y="2491105"/>
          <a:ext cx="5286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700" imgH="203200" progId="Equation.DSMT4">
                  <p:embed/>
                </p:oleObj>
              </mc:Choice>
              <mc:Fallback>
                <p:oleObj name="Equation" r:id="rId5" imgW="1663700" imgH="203200" progId="Equation.DSMT4">
                  <p:embed/>
                  <p:pic>
                    <p:nvPicPr>
                      <p:cNvPr id="0" name="图片 9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345" y="2491105"/>
                        <a:ext cx="52863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0116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课后作业</a:t>
            </a: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5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/>
        </p:nvSpPr>
        <p:spPr>
          <a:xfrm>
            <a:off x="280035" y="843280"/>
            <a:ext cx="11711305" cy="22104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152381" tIns="76190" rIns="0" bIns="76190" numCol="1" anchor="t" anchorCtr="0" compatLnSpc="1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marL="304800" indent="-281940" algn="l" defTabSz="304800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v"/>
              <a:tabLst>
                <a:tab pos="304165" algn="l"/>
                <a:tab pos="608965" algn="l"/>
                <a:tab pos="913765" algn="l"/>
                <a:tab pos="1218565" algn="l"/>
                <a:tab pos="1523365" algn="l"/>
                <a:tab pos="1828165" algn="l"/>
                <a:tab pos="2132965" algn="l"/>
                <a:tab pos="2437765" algn="l"/>
                <a:tab pos="2742565" algn="l"/>
                <a:tab pos="3047365" algn="l"/>
                <a:tab pos="11275695" algn="r"/>
              </a:tabLst>
              <a:defRPr sz="21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1pPr>
            <a:lvl2pPr marL="755650" indent="-283845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Ø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2pPr>
            <a:lvl3pPr marL="1134110" indent="-18796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7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3pPr>
            <a:lvl4pPr marL="1522095" indent="-198120" algn="l" defTabSz="205105" rtl="0" eaLnBrk="1" fontAlgn="base" hangingPunct="1">
              <a:lnSpc>
                <a:spcPct val="150000"/>
              </a:lnSpc>
              <a:spcBef>
                <a:spcPct val="30000"/>
              </a:spcBef>
              <a:spcAft>
                <a:spcPct val="10000"/>
              </a:spcAft>
              <a:buClr>
                <a:srgbClr val="18660C"/>
              </a:buClr>
              <a:buFont typeface="Wingdings" panose="05000000000000000000" pitchFamily="2" charset="2"/>
              <a:buChar char="§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500" b="1" cap="none" spc="0" baseline="0">
                <a:ln w="11430"/>
                <a:solidFill>
                  <a:srgbClr val="18660C"/>
                </a:solidFill>
                <a:effectLst/>
                <a:latin typeface="Consolas" panose="020B0609020204030204" pitchFamily="49" charset="0"/>
                <a:ea typeface="微软雅黑" panose="020B0503020204020204" charset="-122"/>
                <a:cs typeface="+mn-cs"/>
              </a:defRPr>
            </a:lvl4pPr>
            <a:lvl5pPr marL="189992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8660C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 b="1">
                <a:solidFill>
                  <a:srgbClr val="18660C"/>
                </a:solidFill>
                <a:latin typeface="Consolas" panose="020B0609020204030204" pitchFamily="49" charset="0"/>
                <a:ea typeface="+mn-ea"/>
                <a:cs typeface="+mn-cs"/>
              </a:defRPr>
            </a:lvl5pPr>
            <a:lvl6pPr marL="343217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6pPr>
            <a:lvl7pPr marL="391604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7pPr>
            <a:lvl8pPr marL="4399915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8pPr>
            <a:lvl9pPr marL="4883150" indent="-241935" algn="l" defTabSz="205105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tabLst>
                <a:tab pos="281940" algn="l"/>
                <a:tab pos="755650" algn="l"/>
                <a:tab pos="1133475" algn="l"/>
                <a:tab pos="1521460" algn="l"/>
                <a:tab pos="1804035" algn="l"/>
                <a:tab pos="2085975" algn="l"/>
                <a:tab pos="2373630" algn="l"/>
                <a:tab pos="2655570" algn="l"/>
                <a:tab pos="2942590" algn="l"/>
                <a:tab pos="3225165" algn="l"/>
                <a:tab pos="8444230" algn="r"/>
              </a:tabLst>
              <a:defRPr sz="1300">
                <a:solidFill>
                  <a:schemeClr val="tx1"/>
                </a:solidFill>
                <a:latin typeface="Comic Sans MS" panose="030F0702030302020204" pitchFamily="66" charset="0"/>
                <a:ea typeface="文鼎粗钢笔行楷" pitchFamily="33" charset="-122"/>
                <a:cs typeface="+mn-cs"/>
              </a:defRPr>
            </a:lvl9pPr>
          </a:lstStyle>
          <a:p>
            <a:pPr algn="l" eaLnBrk="1" hangingPunct="1">
              <a:buFont typeface="Wingdings" panose="05000000000000000000" charset="0"/>
              <a:buChar char="Ø"/>
            </a:pP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作业：</a:t>
            </a:r>
            <a:endParaRPr lang="en-US" altLang="zh-CN" sz="32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r>
              <a:rPr lang="en-US" altLang="zh-CN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   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习题四   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32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endParaRPr lang="en-US" altLang="zh-CN" sz="32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  <a:p>
            <a:pPr marL="22860" indent="0" algn="l">
              <a:spcBef>
                <a:spcPct val="0"/>
              </a:spcBef>
              <a:buFont typeface="Wingdings" panose="05000000000000000000" charset="0"/>
              <a:buNone/>
            </a:pPr>
            <a:endParaRPr lang="zh-CN" altLang="zh-CN" sz="2400" b="0" kern="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lang="en-US" altLang="zh-CN" sz="2400" b="0" kern="0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l">
              <a:spcBef>
                <a:spcPct val="0"/>
              </a:spcBef>
              <a:buFont typeface="Wingdings" panose="05000000000000000000" charset="0"/>
              <a:buChar char="Ø"/>
            </a:pPr>
            <a:endParaRPr kumimoji="1" lang="en-US" altLang="zh-CN" sz="2400" b="0" kern="0" dirty="0">
              <a:ln w="11430"/>
              <a:solidFill>
                <a:schemeClr val="tx1"/>
              </a:solidFill>
              <a:uFillTx/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468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表示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6955"/>
            <a:ext cx="11201400" cy="574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１）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全部列举法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２）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部分列举法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３）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概括法、属性法、谓词法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＝｛x | x具有性质Ｐ｝ 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/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sp>
        <p:nvSpPr>
          <p:cNvPr id="3" name="矩形 2"/>
          <p:cNvSpPr/>
          <p:nvPr/>
        </p:nvSpPr>
        <p:spPr>
          <a:xfrm>
            <a:off x="886877" y="1835430"/>
            <a:ext cx="5634508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:A={a,b,c}={a,c,b}={b,a,c}</a:t>
            </a:r>
          </a:p>
          <a:p>
            <a:pPr>
              <a:buFontTx/>
              <a:buNone/>
            </a:pPr>
            <a:r>
              <a:rPr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{b,c,a}= {c,a,b}={c,b,a}</a:t>
            </a:r>
          </a:p>
        </p:txBody>
      </p:sp>
      <p:sp>
        <p:nvSpPr>
          <p:cNvPr id="4" name="矩形 3"/>
          <p:cNvSpPr/>
          <p:nvPr/>
        </p:nvSpPr>
        <p:spPr>
          <a:xfrm>
            <a:off x="887269" y="3452142"/>
            <a:ext cx="53390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None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:Z = {+1, -1, +2, -2, …}, </a:t>
            </a:r>
          </a:p>
        </p:txBody>
      </p:sp>
      <p:sp>
        <p:nvSpPr>
          <p:cNvPr id="5" name="矩形 4"/>
          <p:cNvSpPr/>
          <p:nvPr/>
        </p:nvSpPr>
        <p:spPr>
          <a:xfrm>
            <a:off x="887145" y="5402560"/>
            <a:ext cx="8183880" cy="9531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：R+ = { 所有的正实数 } = {x|x是任意正实数}</a:t>
            </a:r>
          </a:p>
          <a:p>
            <a:pPr algn="l">
              <a:buClrTx/>
              <a:buSzTx/>
              <a:buFontTx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：正奇数集合 Odd = {2n + 1 | 且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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}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24688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的表示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233045" y="1036955"/>
            <a:ext cx="11201400" cy="57480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维恩图（文氏图）</a:t>
            </a: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文氏图是利用平面上的点来做成对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的图解方法。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般使用平面上的方形或圆形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一个集合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巴克斯范式、递归定义法</a:t>
            </a: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  <p:sp>
        <p:nvSpPr>
          <p:cNvPr id="6" name="Oval 22"/>
          <p:cNvSpPr>
            <a:spLocks noChangeAspect="1" noChangeArrowheads="1"/>
          </p:cNvSpPr>
          <p:nvPr/>
        </p:nvSpPr>
        <p:spPr bwMode="auto">
          <a:xfrm>
            <a:off x="6672064" y="3356992"/>
            <a:ext cx="2597150" cy="2597148"/>
          </a:xfrm>
          <a:prstGeom prst="ellipse">
            <a:avLst/>
          </a:prstGeom>
          <a:solidFill>
            <a:schemeClr val="accent6">
              <a:lumMod val="60000"/>
              <a:lumOff val="40000"/>
              <a:alpha val="69804"/>
            </a:schemeClr>
          </a:solidFill>
          <a:ln w="28575">
            <a:solidFill>
              <a:srgbClr val="7030A0"/>
            </a:solidFill>
            <a:prstDash val="sysDash"/>
          </a:ln>
        </p:spPr>
        <p:txBody>
          <a:bodyPr vert="horz" wrap="square" lIns="36000" tIns="36000" rIns="36000" bIns="36000" numCol="1" rtlCol="0" anchor="ctr" anchorCtr="0" compatLnSpc="1"/>
          <a:lstStyle/>
          <a:p>
            <a:endParaRPr lang="en-US" altLang="en-US" sz="1200">
              <a:solidFill>
                <a:schemeClr val="tx1"/>
              </a:solidFill>
              <a:latin typeface="Consolas" panose="020B0609020204030204" pitchFamily="49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8" name="Oval 24"/>
          <p:cNvSpPr>
            <a:spLocks noChangeAspect="1" noChangeArrowheads="1"/>
          </p:cNvSpPr>
          <p:nvPr/>
        </p:nvSpPr>
        <p:spPr bwMode="auto">
          <a:xfrm>
            <a:off x="6111649" y="1046472"/>
            <a:ext cx="3451225" cy="3451225"/>
          </a:xfrm>
          <a:prstGeom prst="ellipse">
            <a:avLst/>
          </a:prstGeom>
          <a:solidFill>
            <a:schemeClr val="accent4">
              <a:lumMod val="40000"/>
              <a:lumOff val="60000"/>
              <a:alpha val="69804"/>
            </a:schemeClr>
          </a:solidFill>
          <a:ln w="28575">
            <a:solidFill>
              <a:srgbClr val="7030A0"/>
            </a:solidFill>
            <a:prstDash val="sysDash"/>
          </a:ln>
        </p:spPr>
        <p:txBody>
          <a:bodyPr vert="horz" wrap="square" lIns="36000" tIns="36000" rIns="36000" bIns="36000" numCol="1" rtlCol="0" anchor="ctr" anchorCtr="0" compatLnSpc="1"/>
          <a:lstStyle/>
          <a:p>
            <a:endParaRPr lang="en-US" altLang="en-US" sz="1200">
              <a:solidFill>
                <a:schemeClr val="tx1"/>
              </a:solidFill>
              <a:latin typeface="Consolas" panose="020B0609020204030204" pitchFamily="49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9" name="Oval 25"/>
          <p:cNvSpPr>
            <a:spLocks noChangeArrowheads="1"/>
          </p:cNvSpPr>
          <p:nvPr/>
        </p:nvSpPr>
        <p:spPr bwMode="auto">
          <a:xfrm>
            <a:off x="4967062" y="2209924"/>
            <a:ext cx="2870200" cy="2870200"/>
          </a:xfrm>
          <a:prstGeom prst="ellipse">
            <a:avLst/>
          </a:prstGeom>
          <a:solidFill>
            <a:srgbClr val="008000">
              <a:alpha val="69804"/>
            </a:srgbClr>
          </a:solidFill>
          <a:ln w="28575">
            <a:solidFill>
              <a:schemeClr val="bg1"/>
            </a:solidFill>
            <a:prstDash val="sysDash"/>
          </a:ln>
        </p:spPr>
        <p:txBody>
          <a:bodyPr vert="horz" wrap="square" lIns="36000" tIns="36000" rIns="36000" bIns="36000" numCol="1" rtlCol="0" anchor="ctr" anchorCtr="0" compatLnSpc="1"/>
          <a:lstStyle/>
          <a:p>
            <a:endParaRPr lang="en-US" altLang="en-US" sz="16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373218" y="2020937"/>
            <a:ext cx="360040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</a:p>
        </p:txBody>
      </p:sp>
      <p:sp>
        <p:nvSpPr>
          <p:cNvPr id="11" name="矩形 10"/>
          <p:cNvSpPr/>
          <p:nvPr/>
        </p:nvSpPr>
        <p:spPr>
          <a:xfrm>
            <a:off x="8059959" y="4948510"/>
            <a:ext cx="360040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</a:p>
        </p:txBody>
      </p:sp>
      <p:sp>
        <p:nvSpPr>
          <p:cNvPr id="12" name="矩形 11"/>
          <p:cNvSpPr/>
          <p:nvPr/>
        </p:nvSpPr>
        <p:spPr>
          <a:xfrm>
            <a:off x="5538390" y="3356992"/>
            <a:ext cx="360040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3200" b="1" dirty="0">
                <a:ln w="11430"/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repeatCount="3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7" presetClass="emph" presetSubtype="2" repeatCount="3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11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6" presetClass="emph" presetSubtype="0" repeatCount="2000" autoRev="1" fill="remove" grpId="0" nodeType="afterEffect">
                                  <p:stCondLst>
                                    <p:cond delay="600"/>
                                  </p:stCondLst>
                                  <p:childTnLst>
                                    <p:animScale>
                                      <p:cBhvr>
                                        <p:cTn id="14" dur="300" fill="hold"/>
                                        <p:tgtEl>
                                          <p:spTgt spid="9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2000" autoRev="1" fill="remove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21600000">
                                      <p:cBhvr>
                                        <p:cTn id="16" dur="3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0"/>
                            </p:stCondLst>
                            <p:childTnLst>
                              <p:par>
                                <p:cTn id="18" presetID="1" presetClass="emph" presetSubtype="2" repeatCount="3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repeatCount="3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24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repeatCount="3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repeatCount="3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34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mph" presetSubtype="0" repeatCount="2000" autoRev="1" fill="remove" grpId="0" nodeType="afterEffect">
                                  <p:stCondLst>
                                    <p:cond delay="600"/>
                                  </p:stCondLst>
                                  <p:childTnLst>
                                    <p:animScale>
                                      <p:cBhvr>
                                        <p:cTn id="37" dur="300" fill="hold"/>
                                        <p:tgtEl>
                                          <p:spTgt spid="8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2000" autoRev="1" fill="remove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21600000">
                                      <p:cBhvr>
                                        <p:cTn id="39" dur="3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00"/>
                            </p:stCondLst>
                            <p:childTnLst>
                              <p:par>
                                <p:cTn id="41" presetID="1" presetClass="emph" presetSubtype="2" repeatCount="3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repeatCount="3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47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repeatCount="3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7" presetClass="emph" presetSubtype="2" repeatCount="3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57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mph" presetSubtype="0" repeatCount="2000" autoRev="1" fill="remove" grpId="0" nodeType="afterEffect">
                                  <p:stCondLst>
                                    <p:cond delay="600"/>
                                  </p:stCondLst>
                                  <p:childTnLst>
                                    <p:animScale>
                                      <p:cBhvr>
                                        <p:cTn id="60" dur="300" fill="hold"/>
                                        <p:tgtEl>
                                          <p:spTgt spid="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8" presetClass="emph" presetSubtype="0" repeatCount="2000" autoRev="1" fill="remove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21600000">
                                      <p:cBhvr>
                                        <p:cTn id="62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00"/>
                            </p:stCondLst>
                            <p:childTnLst>
                              <p:par>
                                <p:cTn id="64" presetID="1" presetClass="emph" presetSubtype="2" repeatCount="3000" autoRev="1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7" presetClass="emph" presetSubtype="2" repeatCount="3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70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bldLvl="0" animBg="1"/>
      <p:bldP spid="8" grpId="0" bldLvl="0" animBg="1"/>
      <p:bldP spid="8" grpId="1" bldLvl="0" animBg="1"/>
      <p:bldP spid="9" grpId="0" bldLvl="0" animBg="1"/>
      <p:bldP spid="9" grpId="1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207645" y="759460"/>
            <a:ext cx="11725275" cy="190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13"/>
          <p:cNvSpPr>
            <a:spLocks noChangeArrowheads="1"/>
          </p:cNvSpPr>
          <p:nvPr/>
        </p:nvSpPr>
        <p:spPr bwMode="auto">
          <a:xfrm>
            <a:off x="280976" y="115142"/>
            <a:ext cx="15544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l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集合族</a:t>
            </a:r>
          </a:p>
        </p:txBody>
      </p:sp>
      <p:sp>
        <p:nvSpPr>
          <p:cNvPr id="7" name="Rectangle 3"/>
          <p:cNvSpPr>
            <a:spLocks noGrp="1" noChangeArrowheads="1"/>
          </p:cNvSpPr>
          <p:nvPr/>
        </p:nvSpPr>
        <p:spPr>
          <a:xfrm>
            <a:off x="233045" y="1036955"/>
            <a:ext cx="11201400" cy="53708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个集合，如果其每个元素均为集合，则称之为</a:t>
            </a:r>
            <a:r>
              <a:rPr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集合族</a:t>
            </a: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r>
              <a:rPr 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子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{1，2}，{A}}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{a},{{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Symbol" panose="05050102010706020507" pitchFamily="18" charset="2"/>
              </a:rPr>
              <a:t></a:t>
            </a: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}},{1,2},{A}}</a:t>
            </a:r>
          </a:p>
          <a:p>
            <a:pPr lvl="1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l"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和为8的不同正整数的集合的集合族</a:t>
            </a:r>
            <a:r>
              <a:rPr 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marL="457200" lvl="1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r>
              <a:rPr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{{8},{1,7},{2,6},{3,5},{1,2,5}, {1,3,4}}</a:t>
            </a:r>
          </a:p>
          <a:p>
            <a:pPr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</a:pPr>
            <a:endParaRPr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0" indent="0" algn="just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None/>
            </a:pPr>
            <a:endParaRPr 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TextBox 1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08185" y="116205"/>
            <a:ext cx="232473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r" eaLnBrk="1" hangingPunct="1">
              <a:spcBef>
                <a:spcPct val="0"/>
              </a:spcBef>
              <a:buNone/>
            </a:pPr>
            <a:r>
              <a:rPr lang="zh-CN" altLang="en-US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第一章</a:t>
            </a:r>
            <a:r>
              <a:rPr lang="en-US" altLang="zh-CN" sz="3600" b="1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 §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MDlkODc5ZTAxNzdkOTVkMTRhODUzNTFlY2IxMGY3NTc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7375</Words>
  <Application>Microsoft Office PowerPoint</Application>
  <PresentationFormat>宽屏</PresentationFormat>
  <Paragraphs>758</Paragraphs>
  <Slides>62</Slides>
  <Notes>6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2</vt:i4>
      </vt:variant>
    </vt:vector>
  </HeadingPairs>
  <TitlesOfParts>
    <vt:vector size="74" baseType="lpstr">
      <vt:lpstr>等线</vt:lpstr>
      <vt:lpstr>黑体</vt:lpstr>
      <vt:lpstr>宋体</vt:lpstr>
      <vt:lpstr>微软雅黑</vt:lpstr>
      <vt:lpstr>Arial</vt:lpstr>
      <vt:lpstr>Calibri</vt:lpstr>
      <vt:lpstr>Consolas</vt:lpstr>
      <vt:lpstr>Symbol</vt:lpstr>
      <vt:lpstr>Times New Roman</vt:lpstr>
      <vt:lpstr>Wingdings</vt:lpstr>
      <vt:lpstr>WP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Blade 15</dc:creator>
  <cp:lastModifiedBy>宇涵 王</cp:lastModifiedBy>
  <cp:revision>389</cp:revision>
  <dcterms:created xsi:type="dcterms:W3CDTF">2023-08-09T12:44:00Z</dcterms:created>
  <dcterms:modified xsi:type="dcterms:W3CDTF">2024-06-05T12:5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388</vt:lpwstr>
  </property>
</Properties>
</file>